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tbl>
      <w:tblPr>
        <w:tblStyle w:val="TableGrid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737"/>
        <w:gridCol w:w="2942"/>
        <w:gridCol w:w="4421"/>
        <w:gridCol w:w="2392"/>
        <w:gridCol w:w="666"/>
      </w:tblGrid>
      <w:tr w:rsidR="009F5EB1" w:rsidRPr="00266CFA" w14:paraId="7A7BFAA9" w14:textId="77777777" w:rsidTr="008668C8">
        <w:tc>
          <w:tcPr>
            <w:tcW w:w="3679" w:type="dxa"/>
            <w:gridSpan w:val="2"/>
            <w:tcBorders>
              <w:top w:val="double" w:sz="4" w:space="0" w:color="00B050"/>
              <w:left w:val="double" w:sz="4" w:space="0" w:color="00B050"/>
              <w:bottom w:val="single" w:sz="12" w:space="0" w:color="76923C" w:themeColor="accent3" w:themeShade="BF"/>
              <w:right w:val="double" w:sz="4" w:space="0" w:color="00B050"/>
            </w:tcBorders>
          </w:tcPr>
          <w:p w14:paraId="0E130448" w14:textId="77777777" w:rsidR="009F5EB1" w:rsidRPr="00266CFA" w:rsidRDefault="009F5EB1">
            <w:pPr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>نام و نام خانوادگی:</w:t>
            </w:r>
          </w:p>
          <w:p w14:paraId="01712D49" w14:textId="77777777" w:rsidR="009F5EB1" w:rsidRPr="00266CFA" w:rsidRDefault="009F5EB1" w:rsidP="009D108D">
            <w:pPr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نام درس: </w:t>
            </w:r>
            <w:r>
              <w:rPr>
                <w:rFonts w:hint="cs"/>
                <w:b/>
                <w:bCs/>
                <w:rtl/>
              </w:rPr>
              <w:t>ریاضی</w:t>
            </w:r>
          </w:p>
          <w:p w14:paraId="146A9CE6" w14:textId="77777777" w:rsidR="009F5EB1" w:rsidRDefault="009F5EB1" w:rsidP="008668C8">
            <w:pPr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>پایه:</w:t>
            </w:r>
            <w:r w:rsidR="008668C8">
              <w:rPr>
                <w:rFonts w:hint="cs"/>
                <w:b/>
                <w:bCs/>
                <w:rtl/>
              </w:rPr>
              <w:t>نهم</w:t>
            </w:r>
          </w:p>
          <w:p w14:paraId="3A8EB79A" w14:textId="784DFFD9" w:rsidR="00CB020B" w:rsidRPr="00266CFA" w:rsidRDefault="00CB020B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نام دبیر: ...............................</w:t>
            </w:r>
          </w:p>
        </w:tc>
        <w:tc>
          <w:tcPr>
            <w:tcW w:w="4421" w:type="dxa"/>
            <w:tcBorders>
              <w:top w:val="double" w:sz="4" w:space="0" w:color="00B050"/>
              <w:left w:val="double" w:sz="4" w:space="0" w:color="00B050"/>
              <w:bottom w:val="single" w:sz="12" w:space="0" w:color="76923C" w:themeColor="accent3" w:themeShade="BF"/>
              <w:right w:val="double" w:sz="4" w:space="0" w:color="00B050"/>
            </w:tcBorders>
          </w:tcPr>
          <w:p w14:paraId="1026535C" w14:textId="77777777" w:rsidR="009F5EB1" w:rsidRPr="00266CFA" w:rsidRDefault="009F5EB1" w:rsidP="00D97E08">
            <w:pPr>
              <w:jc w:val="center"/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>بسمه تعالی</w:t>
            </w:r>
          </w:p>
          <w:p w14:paraId="29589DAE" w14:textId="4614637A" w:rsidR="009F5EB1" w:rsidRPr="00266CFA" w:rsidRDefault="009F5EB1" w:rsidP="00C533B8">
            <w:pPr>
              <w:jc w:val="center"/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اداره کل آموزش و پرورش استان </w:t>
            </w:r>
            <w:r w:rsidR="008668C8">
              <w:rPr>
                <w:rFonts w:hint="cs"/>
                <w:b/>
                <w:bCs/>
                <w:rtl/>
              </w:rPr>
              <w:t>......</w:t>
            </w:r>
          </w:p>
          <w:p w14:paraId="4333B589" w14:textId="77777777" w:rsidR="009F5EB1" w:rsidRPr="00266CFA" w:rsidRDefault="009F5EB1" w:rsidP="00E47E67">
            <w:pPr>
              <w:jc w:val="center"/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آزمون </w:t>
            </w:r>
            <w:r>
              <w:rPr>
                <w:rFonts w:hint="cs"/>
                <w:b/>
                <w:bCs/>
                <w:rtl/>
              </w:rPr>
              <w:t xml:space="preserve">ارزشابی ورودی </w:t>
            </w:r>
            <w:r w:rsidR="00E47E67">
              <w:rPr>
                <w:rFonts w:hint="cs"/>
                <w:b/>
                <w:bCs/>
                <w:rtl/>
              </w:rPr>
              <w:t>هشتم</w:t>
            </w:r>
            <w:r>
              <w:rPr>
                <w:rFonts w:hint="cs"/>
                <w:b/>
                <w:bCs/>
                <w:rtl/>
              </w:rPr>
              <w:t xml:space="preserve"> به </w:t>
            </w:r>
            <w:r w:rsidR="00E47E67">
              <w:rPr>
                <w:rFonts w:hint="cs"/>
                <w:b/>
                <w:bCs/>
                <w:rtl/>
              </w:rPr>
              <w:t>نهم</w:t>
            </w:r>
            <w:r>
              <w:rPr>
                <w:rFonts w:hint="cs"/>
                <w:b/>
                <w:bCs/>
                <w:rtl/>
              </w:rPr>
              <w:t xml:space="preserve"> </w:t>
            </w:r>
          </w:p>
          <w:p w14:paraId="31C81E44" w14:textId="77777777" w:rsidR="009F5EB1" w:rsidRPr="00266CFA" w:rsidRDefault="009F5EB1" w:rsidP="00E47E67">
            <w:pPr>
              <w:jc w:val="center"/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دبیرستان ..........(متوسطه دوره </w:t>
            </w:r>
            <w:r w:rsidR="00E47E67">
              <w:rPr>
                <w:rFonts w:hint="cs"/>
                <w:b/>
                <w:bCs/>
                <w:rtl/>
              </w:rPr>
              <w:t>اول</w:t>
            </w:r>
            <w:r w:rsidRPr="00266CFA">
              <w:rPr>
                <w:rFonts w:hint="cs"/>
                <w:b/>
                <w:bCs/>
                <w:rtl/>
              </w:rPr>
              <w:t>)</w:t>
            </w:r>
          </w:p>
        </w:tc>
        <w:tc>
          <w:tcPr>
            <w:tcW w:w="3058" w:type="dxa"/>
            <w:gridSpan w:val="2"/>
            <w:tcBorders>
              <w:top w:val="double" w:sz="4" w:space="0" w:color="00B050"/>
              <w:left w:val="double" w:sz="4" w:space="0" w:color="00B050"/>
              <w:bottom w:val="single" w:sz="12" w:space="0" w:color="76923C" w:themeColor="accent3" w:themeShade="BF"/>
              <w:right w:val="double" w:sz="4" w:space="0" w:color="00B050"/>
            </w:tcBorders>
          </w:tcPr>
          <w:p w14:paraId="0FF4E7B4" w14:textId="77777777" w:rsidR="009F5EB1" w:rsidRPr="00266CFA" w:rsidRDefault="009F5EB1" w:rsidP="00F42224">
            <w:pPr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تاریخ آزمون: </w:t>
            </w:r>
            <w:r>
              <w:rPr>
                <w:rFonts w:hint="cs"/>
                <w:b/>
                <w:bCs/>
                <w:rtl/>
              </w:rPr>
              <w:t>مهر</w:t>
            </w:r>
            <w:r w:rsidRPr="00266CFA">
              <w:rPr>
                <w:rFonts w:hint="cs"/>
                <w:b/>
                <w:bCs/>
                <w:rtl/>
              </w:rPr>
              <w:t xml:space="preserve"> ماه</w:t>
            </w:r>
          </w:p>
          <w:p w14:paraId="0BB488A9" w14:textId="77777777" w:rsidR="009F5EB1" w:rsidRPr="00266CFA" w:rsidRDefault="009F5EB1" w:rsidP="00F42224">
            <w:pPr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 xml:space="preserve">مدت زمان پاسخگویی: </w:t>
            </w:r>
            <w:r>
              <w:rPr>
                <w:rFonts w:hint="cs"/>
                <w:b/>
                <w:bCs/>
                <w:rtl/>
              </w:rPr>
              <w:t>40</w:t>
            </w:r>
            <w:r w:rsidRPr="00266CFA">
              <w:rPr>
                <w:rFonts w:hint="cs"/>
                <w:b/>
                <w:bCs/>
                <w:rtl/>
              </w:rPr>
              <w:t xml:space="preserve"> دقیقه</w:t>
            </w:r>
          </w:p>
          <w:p w14:paraId="03E7A049" w14:textId="77777777" w:rsidR="009F5EB1" w:rsidRDefault="009F5EB1" w:rsidP="00E47E67">
            <w:pPr>
              <w:rPr>
                <w:b/>
                <w:bCs/>
                <w:sz w:val="14"/>
                <w:szCs w:val="14"/>
                <w:rtl/>
              </w:rPr>
            </w:pPr>
            <w:r w:rsidRPr="007A61D9">
              <w:rPr>
                <w:rFonts w:hint="cs"/>
                <w:b/>
                <w:bCs/>
                <w:sz w:val="14"/>
                <w:szCs w:val="14"/>
                <w:rtl/>
              </w:rPr>
              <w:t xml:space="preserve">سوالات از کتاب ریاضی </w:t>
            </w:r>
            <w:r w:rsidR="00E47E67">
              <w:rPr>
                <w:rFonts w:hint="cs"/>
                <w:b/>
                <w:bCs/>
                <w:sz w:val="14"/>
                <w:szCs w:val="14"/>
                <w:rtl/>
              </w:rPr>
              <w:t>هشتم</w:t>
            </w:r>
            <w:r w:rsidRPr="007A61D9">
              <w:rPr>
                <w:rFonts w:hint="cs"/>
                <w:b/>
                <w:bCs/>
                <w:sz w:val="14"/>
                <w:szCs w:val="14"/>
                <w:rtl/>
              </w:rPr>
              <w:t xml:space="preserve"> طرح شده است.</w:t>
            </w:r>
          </w:p>
          <w:p w14:paraId="0CD5A086" w14:textId="572D7E9B" w:rsidR="00CB020B" w:rsidRPr="00266CFA" w:rsidRDefault="00CB020B" w:rsidP="00E47E67">
            <w:pPr>
              <w:rPr>
                <w:b/>
                <w:bCs/>
                <w:rtl/>
              </w:rPr>
            </w:pPr>
          </w:p>
        </w:tc>
      </w:tr>
      <w:tr w:rsidR="009F5EB1" w:rsidRPr="00266CFA" w14:paraId="265B30DA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14C1844" w14:textId="77777777" w:rsidR="009F5EB1" w:rsidRPr="00266CFA" w:rsidRDefault="009F5EB1" w:rsidP="007D7AFF">
            <w:pPr>
              <w:ind w:left="142"/>
              <w:rPr>
                <w:b/>
                <w:bCs/>
                <w:rtl/>
              </w:rPr>
            </w:pPr>
            <w:r w:rsidRPr="00A5481C">
              <w:rPr>
                <w:rFonts w:hint="cs"/>
                <w:b/>
                <w:bCs/>
                <w:sz w:val="20"/>
                <w:szCs w:val="20"/>
                <w:rtl/>
              </w:rPr>
              <w:t>ردیف</w:t>
            </w: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5F4B8759" w14:textId="33099381" w:rsidR="009F5EB1" w:rsidRPr="00266CFA" w:rsidRDefault="009F5EB1" w:rsidP="00922A86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6F944655" w14:textId="77777777" w:rsidR="009F5EB1" w:rsidRPr="00266CFA" w:rsidRDefault="009F5EB1" w:rsidP="006E0331">
            <w:pPr>
              <w:jc w:val="lowKashida"/>
              <w:rPr>
                <w:b/>
                <w:bCs/>
                <w:rtl/>
              </w:rPr>
            </w:pPr>
            <w:r w:rsidRPr="00266CFA">
              <w:rPr>
                <w:rFonts w:hint="cs"/>
                <w:b/>
                <w:bCs/>
                <w:rtl/>
              </w:rPr>
              <w:t>بارم</w:t>
            </w:r>
          </w:p>
        </w:tc>
      </w:tr>
      <w:tr w:rsidR="00E17311" w:rsidRPr="00266CFA" w14:paraId="1B59F506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771431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F288316" w14:textId="77777777" w:rsidR="00E17311" w:rsidRDefault="00E17311" w:rsidP="00E17311">
            <w:pPr>
              <w:tabs>
                <w:tab w:val="left" w:pos="6498"/>
              </w:tabs>
              <w:rPr>
                <w:b/>
                <w:bCs/>
                <w:rtl/>
              </w:rPr>
            </w:pPr>
            <w:r w:rsidRPr="000B0DB0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حاصل عبارت روبرو کدام گزینه است؟</w:t>
            </w:r>
            <w:r>
              <w:rPr>
                <w:b/>
                <w:bCs/>
                <w:rtl/>
              </w:rPr>
              <w:tab/>
            </w:r>
          </w:p>
          <w:p w14:paraId="20399B6A" w14:textId="77777777" w:rsidR="00E17311" w:rsidRDefault="00E17311" w:rsidP="00E17311">
            <w:pPr>
              <w:tabs>
                <w:tab w:val="left" w:pos="5823"/>
              </w:tabs>
              <w:rPr>
                <w:b/>
                <w:bCs/>
                <w:rtl/>
              </w:rPr>
            </w:pPr>
            <w:r>
              <w:rPr>
                <w:b/>
                <w:bCs/>
                <w:rtl/>
              </w:rPr>
              <w:tab/>
            </w:r>
            <w:r>
              <w:rPr>
                <w:rFonts w:hint="cs"/>
                <w:b/>
                <w:bCs/>
                <w:rtl/>
              </w:rPr>
              <w:t xml:space="preserve">                                        </w:t>
            </w:r>
            <w:r w:rsidRPr="00515202">
              <w:rPr>
                <w:position w:val="-28"/>
              </w:rPr>
              <w:object w:dxaOrig="1520" w:dyaOrig="720" w14:anchorId="4F4947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36.75pt" o:ole="">
                  <v:imagedata r:id="rId5" o:title=""/>
                </v:shape>
                <o:OLEObject Type="Embed" ProgID="Equation.DSMT4" ShapeID="_x0000_i1025" DrawAspect="Content" ObjectID="_1820515342" r:id="rId6"/>
              </w:object>
            </w:r>
          </w:p>
          <w:p w14:paraId="5D0C02BB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515202">
              <w:rPr>
                <w:position w:val="-28"/>
              </w:rPr>
              <w:object w:dxaOrig="360" w:dyaOrig="720" w14:anchorId="49540366">
                <v:shape id="_x0000_i1026" type="#_x0000_t75" style="width:18pt;height:36.75pt" o:ole="">
                  <v:imagedata r:id="rId7" o:title=""/>
                </v:shape>
                <o:OLEObject Type="Embed" ProgID="Equation.DSMT4" ShapeID="_x0000_i1026" DrawAspect="Content" ObjectID="_1820515343" r:id="rId8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515202">
              <w:rPr>
                <w:position w:val="-28"/>
              </w:rPr>
              <w:object w:dxaOrig="540" w:dyaOrig="720" w14:anchorId="371332ED">
                <v:shape id="_x0000_i1027" type="#_x0000_t75" style="width:27pt;height:36.75pt" o:ole="">
                  <v:imagedata r:id="rId9" o:title=""/>
                </v:shape>
                <o:OLEObject Type="Embed" ProgID="Equation.DSMT4" ShapeID="_x0000_i1027" DrawAspect="Content" ObjectID="_1820515344" r:id="rId10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515202">
              <w:rPr>
                <w:position w:val="-28"/>
              </w:rPr>
              <w:object w:dxaOrig="440" w:dyaOrig="720" w14:anchorId="769583E3">
                <v:shape id="_x0000_i1028" type="#_x0000_t75" style="width:21.75pt;height:36.75pt" o:ole="">
                  <v:imagedata r:id="rId11" o:title=""/>
                </v:shape>
                <o:OLEObject Type="Embed" ProgID="Equation.DSMT4" ShapeID="_x0000_i1028" DrawAspect="Content" ObjectID="_1820515345" r:id="rId12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515202">
              <w:rPr>
                <w:position w:val="-28"/>
              </w:rPr>
              <w:object w:dxaOrig="540" w:dyaOrig="720" w14:anchorId="60F19AD7">
                <v:shape id="_x0000_i1029" type="#_x0000_t75" style="width:27pt;height:36.75pt" o:ole="">
                  <v:imagedata r:id="rId13" o:title=""/>
                </v:shape>
                <o:OLEObject Type="Embed" ProgID="Equation.DSMT4" ShapeID="_x0000_i1029" DrawAspect="Content" ObjectID="_1820515346" r:id="rId14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30D195E1" w14:textId="77777777" w:rsidR="00E17311" w:rsidRPr="00DD17D9" w:rsidRDefault="00E17311" w:rsidP="00E17311">
            <w:pPr>
              <w:tabs>
                <w:tab w:val="left" w:pos="6679"/>
              </w:tabs>
              <w:rPr>
                <w:b/>
                <w:bCs/>
                <w:sz w:val="10"/>
                <w:szCs w:val="10"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736F9953" w14:textId="77777777" w:rsidR="00E17311" w:rsidRPr="00F47B11" w:rsidRDefault="00E17311" w:rsidP="00E17311">
            <w:pPr>
              <w:rPr>
                <w:b/>
                <w:bCs/>
                <w:color w:val="000000" w:themeColor="text1"/>
                <w:rtl/>
              </w:rPr>
            </w:pPr>
          </w:p>
        </w:tc>
      </w:tr>
      <w:tr w:rsidR="00E17311" w:rsidRPr="00266CFA" w14:paraId="325FF8D4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6519A1FF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2368A408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حاصل عبارت مقابل کدام گزینه است؟</w:t>
            </w:r>
          </w:p>
          <w:p w14:paraId="00698C12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                                                 </w:t>
            </w:r>
            <w:r w:rsidRPr="008D5123">
              <w:rPr>
                <w:position w:val="-12"/>
              </w:rPr>
              <w:object w:dxaOrig="2799" w:dyaOrig="440" w14:anchorId="2FCE2238">
                <v:shape id="_x0000_i1030" type="#_x0000_t75" style="width:138.4pt;height:22.9pt" o:ole="">
                  <v:imagedata r:id="rId15" o:title=""/>
                </v:shape>
                <o:OLEObject Type="Embed" ProgID="Equation.DSMT4" ShapeID="_x0000_i1030" DrawAspect="Content" ObjectID="_1820515347" r:id="rId16"/>
              </w:object>
            </w:r>
          </w:p>
          <w:p w14:paraId="6C2F34C0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DD12B2">
              <w:rPr>
                <w:position w:val="-6"/>
              </w:rPr>
              <w:object w:dxaOrig="499" w:dyaOrig="279" w14:anchorId="12037857">
                <v:shape id="_x0000_i1031" type="#_x0000_t75" style="width:25.15pt;height:13.9pt" o:ole="">
                  <v:imagedata r:id="rId17" o:title=""/>
                </v:shape>
                <o:OLEObject Type="Embed" ProgID="Equation.DSMT4" ShapeID="_x0000_i1031" DrawAspect="Content" ObjectID="_1820515348" r:id="rId18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صفر</w: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DD12B2">
              <w:rPr>
                <w:position w:val="-6"/>
              </w:rPr>
              <w:object w:dxaOrig="320" w:dyaOrig="279" w14:anchorId="2A2C6BB6">
                <v:shape id="_x0000_i1032" type="#_x0000_t75" style="width:15.75pt;height:13.9pt" o:ole="">
                  <v:imagedata r:id="rId19" o:title=""/>
                </v:shape>
                <o:OLEObject Type="Embed" ProgID="Equation.DSMT4" ShapeID="_x0000_i1032" DrawAspect="Content" ObjectID="_1820515349" r:id="rId20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DD12B2">
              <w:rPr>
                <w:position w:val="-6"/>
              </w:rPr>
              <w:object w:dxaOrig="480" w:dyaOrig="279" w14:anchorId="052CF140">
                <v:shape id="_x0000_i1033" type="#_x0000_t75" style="width:24.75pt;height:13.9pt" o:ole="">
                  <v:imagedata r:id="rId21" o:title=""/>
                </v:shape>
                <o:OLEObject Type="Embed" ProgID="Equation.DSMT4" ShapeID="_x0000_i1033" DrawAspect="Content" ObjectID="_1820515350" r:id="rId22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6A079C04" w14:textId="77777777" w:rsidR="00E17311" w:rsidRPr="00DD17D9" w:rsidRDefault="00E17311" w:rsidP="00E17311">
            <w:pPr>
              <w:tabs>
                <w:tab w:val="left" w:pos="5888"/>
              </w:tabs>
              <w:rPr>
                <w:b/>
                <w:bCs/>
                <w:sz w:val="4"/>
                <w:szCs w:val="4"/>
                <w:rtl/>
              </w:rPr>
            </w:pPr>
            <w:r w:rsidRPr="00DD17D9">
              <w:rPr>
                <w:rFonts w:hint="cs"/>
                <w:b/>
                <w:bCs/>
                <w:sz w:val="2"/>
                <w:szCs w:val="2"/>
                <w:rtl/>
              </w:rPr>
              <w:t xml:space="preserve">      </w:t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40F92DD4" w14:textId="77777777" w:rsidR="00E17311" w:rsidRPr="002C66FF" w:rsidRDefault="00E17311" w:rsidP="00E17311">
            <w:pPr>
              <w:jc w:val="center"/>
              <w:rPr>
                <w:b/>
                <w:bCs/>
                <w:color w:val="000000" w:themeColor="text1"/>
                <w:rtl/>
              </w:rPr>
            </w:pPr>
          </w:p>
        </w:tc>
      </w:tr>
      <w:tr w:rsidR="00E17311" w:rsidRPr="00266CFA" w14:paraId="17BF8F11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6118E329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2CF7417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کدام یک از اعداد زیر نسبت به 27، اول است؟</w:t>
            </w:r>
          </w:p>
          <w:p w14:paraId="3BA541D1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60709B">
              <w:rPr>
                <w:position w:val="-6"/>
              </w:rPr>
              <w:object w:dxaOrig="340" w:dyaOrig="279" w14:anchorId="5375608E">
                <v:shape id="_x0000_i1034" type="#_x0000_t75" style="width:17.25pt;height:13.9pt" o:ole="">
                  <v:imagedata r:id="rId23" o:title=""/>
                </v:shape>
                <o:OLEObject Type="Embed" ProgID="Equation.DSMT4" ShapeID="_x0000_i1034" DrawAspect="Content" ObjectID="_1820515351" r:id="rId24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 </w:t>
            </w:r>
            <w:r w:rsidRPr="0060709B">
              <w:rPr>
                <w:position w:val="-6"/>
              </w:rPr>
              <w:object w:dxaOrig="340" w:dyaOrig="279" w14:anchorId="5906149B">
                <v:shape id="_x0000_i1035" type="#_x0000_t75" style="width:17.25pt;height:13.9pt" o:ole="">
                  <v:imagedata r:id="rId25" o:title=""/>
                </v:shape>
                <o:OLEObject Type="Embed" ProgID="Equation.DSMT4" ShapeID="_x0000_i1035" DrawAspect="Content" ObjectID="_1820515352" r:id="rId26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60709B">
              <w:rPr>
                <w:position w:val="-6"/>
              </w:rPr>
              <w:object w:dxaOrig="200" w:dyaOrig="279" w14:anchorId="59516329">
                <v:shape id="_x0000_i1036" type="#_x0000_t75" style="width:9.75pt;height:13.9pt" o:ole="">
                  <v:imagedata r:id="rId27" o:title=""/>
                </v:shape>
                <o:OLEObject Type="Embed" ProgID="Equation.DSMT4" ShapeID="_x0000_i1036" DrawAspect="Content" ObjectID="_1820515353" r:id="rId28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60709B">
              <w:rPr>
                <w:position w:val="-6"/>
              </w:rPr>
              <w:object w:dxaOrig="300" w:dyaOrig="279" w14:anchorId="22560878">
                <v:shape id="_x0000_i1037" type="#_x0000_t75" style="width:15pt;height:13.9pt" o:ole="">
                  <v:imagedata r:id="rId29" o:title=""/>
                </v:shape>
                <o:OLEObject Type="Embed" ProgID="Equation.DSMT4" ShapeID="_x0000_i1037" DrawAspect="Content" ObjectID="_1820515354" r:id="rId30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4DDAAFE3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599A83CF" w14:textId="77777777" w:rsidR="00E17311" w:rsidRPr="00F82B29" w:rsidRDefault="00E17311" w:rsidP="00E17311">
            <w:pPr>
              <w:jc w:val="center"/>
              <w:rPr>
                <w:b/>
                <w:bCs/>
                <w:rtl/>
              </w:rPr>
            </w:pPr>
          </w:p>
        </w:tc>
      </w:tr>
      <w:tr w:rsidR="00E17311" w:rsidRPr="00266CFA" w14:paraId="4A421676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2AE0441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78A1C434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در روش غربال 1 تا 50 اولین مضرب 5 که برای اولین بار خط می خورد، کدام عدد است؟</w:t>
            </w:r>
          </w:p>
          <w:p w14:paraId="70F0FD84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60709B">
              <w:rPr>
                <w:position w:val="-6"/>
              </w:rPr>
              <w:object w:dxaOrig="260" w:dyaOrig="279" w14:anchorId="598F9EA3">
                <v:shape id="_x0000_i1038" type="#_x0000_t75" style="width:13.15pt;height:13.9pt" o:ole="">
                  <v:imagedata r:id="rId31" o:title=""/>
                </v:shape>
                <o:OLEObject Type="Embed" ProgID="Equation.DSMT4" ShapeID="_x0000_i1038" DrawAspect="Content" ObjectID="_1820515355" r:id="rId32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 </w:t>
            </w:r>
            <w:r w:rsidRPr="0060709B">
              <w:rPr>
                <w:position w:val="-6"/>
              </w:rPr>
              <w:object w:dxaOrig="340" w:dyaOrig="279" w14:anchorId="75C5B225">
                <v:shape id="_x0000_i1039" type="#_x0000_t75" style="width:17.25pt;height:13.9pt" o:ole="">
                  <v:imagedata r:id="rId33" o:title=""/>
                </v:shape>
                <o:OLEObject Type="Embed" ProgID="Equation.DSMT4" ShapeID="_x0000_i1039" DrawAspect="Content" ObjectID="_1820515356" r:id="rId34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60709B">
              <w:rPr>
                <w:position w:val="-6"/>
              </w:rPr>
              <w:object w:dxaOrig="360" w:dyaOrig="279" w14:anchorId="3C503AF7">
                <v:shape id="_x0000_i1040" type="#_x0000_t75" style="width:18pt;height:13.9pt" o:ole="">
                  <v:imagedata r:id="rId35" o:title=""/>
                </v:shape>
                <o:OLEObject Type="Embed" ProgID="Equation.DSMT4" ShapeID="_x0000_i1040" DrawAspect="Content" ObjectID="_1820515357" r:id="rId36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60709B">
              <w:rPr>
                <w:position w:val="-6"/>
              </w:rPr>
              <w:object w:dxaOrig="300" w:dyaOrig="279" w14:anchorId="6CF2E394">
                <v:shape id="_x0000_i1041" type="#_x0000_t75" style="width:15pt;height:13.9pt" o:ole="">
                  <v:imagedata r:id="rId29" o:title=""/>
                </v:shape>
                <o:OLEObject Type="Embed" ProgID="Equation.DSMT4" ShapeID="_x0000_i1041" DrawAspect="Content" ObjectID="_1820515358" r:id="rId3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683AB041" w14:textId="77777777" w:rsidR="00E17311" w:rsidRDefault="00E17311" w:rsidP="00E17311">
            <w:pPr>
              <w:tabs>
                <w:tab w:val="left" w:pos="5888"/>
              </w:tabs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2E889ED5" w14:textId="77777777" w:rsidR="00E17311" w:rsidRPr="00F82B29" w:rsidRDefault="00E17311" w:rsidP="00E17311">
            <w:pPr>
              <w:jc w:val="center"/>
              <w:rPr>
                <w:b/>
                <w:bCs/>
                <w:rtl/>
              </w:rPr>
            </w:pPr>
          </w:p>
        </w:tc>
      </w:tr>
      <w:tr w:rsidR="00E17311" w:rsidRPr="00266CFA" w14:paraId="5299019F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EB94482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56460185" w14:textId="65B6D7B8" w:rsidR="00E17311" w:rsidRDefault="008668C8" w:rsidP="008668C8">
            <w:pPr>
              <w:tabs>
                <w:tab w:val="left" w:pos="6956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noProof/>
                <w:rtl/>
                <w:lang w:val="fa-I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7E98C4" wp14:editId="59E39953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59690</wp:posOffset>
                      </wp:positionV>
                      <wp:extent cx="1546860" cy="93726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6860" cy="9372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5DB0840" w14:textId="55B00BCE" w:rsidR="008668C8" w:rsidRDefault="000828EB">
                                  <w:r>
                                    <w:rPr>
                                      <w:b/>
                                      <w:bCs/>
                                    </w:rPr>
                                    <w:object w:dxaOrig="3105" w:dyaOrig="1785" w14:anchorId="42A6523B">
                                      <v:shape id="_x0000_i1043" type="#_x0000_t75" style="width:126.4pt;height:72.75pt" o:ole="">
                                        <v:imagedata r:id="rId38" o:title=""/>
                                      </v:shape>
                                      <o:OLEObject Type="Embed" ProgID="FXDraw.Graphic" ShapeID="_x0000_i1043" DrawAspect="Content" ObjectID="_1820515437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27E98C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7.15pt;margin-top:4.7pt;width:121.8pt;height:73.8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" filled="f" stroked="f" strokeweight=".5pt">
                      <v:textbox style="mso-fit-shape-to-text:t">
                        <w:txbxContent>
                          <w:p w14:paraId="25DB0840" w14:textId="55B00BCE" w:rsidR="008668C8" w:rsidRDefault="000828EB">
                            <w:r>
                              <w:rPr>
                                <w:b/>
                                <w:bCs/>
                              </w:rPr>
                              <w:object w:dxaOrig="3105" w:dyaOrig="1785" w14:anchorId="42A6523B">
                                <v:shape id="_x0000_i1125" type="#_x0000_t75" style="width:126.55pt;height:72.75pt" o:ole="">
                                  <v:imagedata r:id="rId40" o:title=""/>
                                </v:shape>
                                <o:OLEObject Type="Embed" ProgID="FXDraw.Graphic" ShapeID="_x0000_i1125" DrawAspect="Content" ObjectID="_1819687043" r:id="rId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311">
              <w:rPr>
                <w:rFonts w:hint="cs"/>
                <w:b/>
                <w:bCs/>
                <w:rtl/>
              </w:rPr>
              <w:t xml:space="preserve">در شکل مقابل اندازه زاویه </w:t>
            </w:r>
            <w:r w:rsidR="00E17311" w:rsidRPr="0075013D">
              <w:rPr>
                <w:position w:val="-4"/>
              </w:rPr>
              <w:object w:dxaOrig="260" w:dyaOrig="279" w14:anchorId="3D119A67">
                <v:shape id="_x0000_i1044" type="#_x0000_t75" style="width:13.15pt;height:13.9pt" o:ole="">
                  <v:imagedata r:id="rId42" o:title=""/>
                </v:shape>
                <o:OLEObject Type="Embed" ProgID="Equation.DSMT4" ShapeID="_x0000_i1044" DrawAspect="Content" ObjectID="_1820515359" r:id="rId43"/>
              </w:object>
            </w:r>
            <w:r w:rsidR="00E17311">
              <w:rPr>
                <w:rFonts w:hint="cs"/>
                <w:b/>
                <w:bCs/>
                <w:rtl/>
              </w:rPr>
              <w:t xml:space="preserve"> چند درجه است؟</w:t>
            </w:r>
            <w:r w:rsidR="00E17311">
              <w:rPr>
                <w:b/>
                <w:bCs/>
                <w:rtl/>
              </w:rPr>
              <w:tab/>
            </w:r>
            <w:r w:rsidR="00E17311">
              <w:rPr>
                <w:rFonts w:hint="cs"/>
                <w:b/>
                <w:bCs/>
                <w:rtl/>
              </w:rPr>
              <w:t xml:space="preserve">               </w:t>
            </w:r>
          </w:p>
          <w:p w14:paraId="35CBC4AE" w14:textId="25B8FC6D" w:rsidR="008668C8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60709B">
              <w:rPr>
                <w:position w:val="-6"/>
              </w:rPr>
              <w:object w:dxaOrig="440" w:dyaOrig="360" w14:anchorId="7FBF98BF">
                <v:shape id="_x0000_i1045" type="#_x0000_t75" style="width:22.9pt;height:18pt" o:ole="">
                  <v:imagedata r:id="rId44" o:title=""/>
                </v:shape>
                <o:OLEObject Type="Embed" ProgID="Equation.DSMT4" ShapeID="_x0000_i1045" DrawAspect="Content" ObjectID="_1820515360" r:id="rId45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 </w:t>
            </w:r>
            <w:r w:rsidRPr="0060709B">
              <w:rPr>
                <w:position w:val="-6"/>
              </w:rPr>
              <w:object w:dxaOrig="360" w:dyaOrig="360" w14:anchorId="7453DBA2">
                <v:shape id="_x0000_i1046" type="#_x0000_t75" style="width:18pt;height:18pt" o:ole="">
                  <v:imagedata r:id="rId46" o:title=""/>
                </v:shape>
                <o:OLEObject Type="Embed" ProgID="Equation.DSMT4" ShapeID="_x0000_i1046" DrawAspect="Content" ObjectID="_1820515361" r:id="rId47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</w:t>
            </w:r>
          </w:p>
          <w:p w14:paraId="56B529A6" w14:textId="65451163" w:rsidR="00E17311" w:rsidRDefault="008668C8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 w:rsidR="00E17311">
              <w:rPr>
                <w:rFonts w:hint="cs"/>
                <w:b/>
                <w:bCs/>
                <w:rtl/>
              </w:rPr>
              <w:t>)</w:t>
            </w:r>
            <w:r w:rsidR="00E17311">
              <w:rPr>
                <w:rtl/>
              </w:rPr>
              <w:t xml:space="preserve"> </w:t>
            </w:r>
            <w:r w:rsidR="00E17311" w:rsidRPr="0060709B">
              <w:rPr>
                <w:position w:val="-6"/>
              </w:rPr>
              <w:object w:dxaOrig="460" w:dyaOrig="360" w14:anchorId="501DC69E">
                <v:shape id="_x0000_i1047" type="#_x0000_t75" style="width:23.25pt;height:18pt" o:ole="">
                  <v:imagedata r:id="rId48" o:title=""/>
                </v:shape>
                <o:OLEObject Type="Embed" ProgID="Equation.DSMT4" ShapeID="_x0000_i1047" DrawAspect="Content" ObjectID="_1820515362" r:id="rId49"/>
              </w:object>
            </w:r>
            <w:r w:rsidR="00E17311">
              <w:rPr>
                <w:b/>
                <w:bCs/>
              </w:rPr>
              <w:t xml:space="preserve"> </w:t>
            </w:r>
            <w:r w:rsidR="00E17311">
              <w:rPr>
                <w:rFonts w:hint="cs"/>
                <w:b/>
                <w:bCs/>
              </w:rPr>
              <w:sym w:font="Wingdings 2" w:char="F035"/>
            </w:r>
            <w:r w:rsidR="00E17311">
              <w:rPr>
                <w:rFonts w:hint="cs"/>
                <w:b/>
                <w:bCs/>
                <w:rtl/>
              </w:rPr>
              <w:t xml:space="preserve">                 4) </w:t>
            </w:r>
            <w:r w:rsidR="00E17311" w:rsidRPr="0060709B">
              <w:rPr>
                <w:position w:val="-6"/>
              </w:rPr>
              <w:object w:dxaOrig="360" w:dyaOrig="360" w14:anchorId="2159837A">
                <v:shape id="_x0000_i1048" type="#_x0000_t75" style="width:18pt;height:18pt" o:ole="">
                  <v:imagedata r:id="rId50" o:title=""/>
                </v:shape>
                <o:OLEObject Type="Embed" ProgID="Equation.DSMT4" ShapeID="_x0000_i1048" DrawAspect="Content" ObjectID="_1820515363" r:id="rId51"/>
              </w:object>
            </w:r>
            <w:r w:rsidR="00E17311">
              <w:rPr>
                <w:rFonts w:hint="cs"/>
                <w:b/>
                <w:bCs/>
                <w:rtl/>
              </w:rPr>
              <w:t xml:space="preserve"> </w:t>
            </w:r>
            <w:r w:rsidR="00E17311">
              <w:rPr>
                <w:rFonts w:hint="cs"/>
                <w:b/>
                <w:bCs/>
              </w:rPr>
              <w:sym w:font="Wingdings 2" w:char="F035"/>
            </w:r>
          </w:p>
          <w:p w14:paraId="7F0BB971" w14:textId="77777777" w:rsidR="00E17311" w:rsidRDefault="00E17311" w:rsidP="00E17311">
            <w:pPr>
              <w:tabs>
                <w:tab w:val="left" w:pos="6956"/>
              </w:tabs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7FD612B7" w14:textId="77777777" w:rsidR="00E17311" w:rsidRPr="00EC72E9" w:rsidRDefault="00E17311" w:rsidP="00E17311">
            <w:pPr>
              <w:jc w:val="center"/>
              <w:rPr>
                <w:b/>
                <w:bCs/>
                <w:rtl/>
              </w:rPr>
            </w:pPr>
          </w:p>
        </w:tc>
      </w:tr>
      <w:tr w:rsidR="00E17311" w:rsidRPr="00266CFA" w14:paraId="793BB12A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AB1F302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67C4597C" w14:textId="77777777" w:rsidR="00E17311" w:rsidRDefault="00E17311" w:rsidP="00E17311">
            <w:pPr>
              <w:tabs>
                <w:tab w:val="left" w:pos="2457"/>
                <w:tab w:val="left" w:pos="6798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مجموع زاویه های داخلی یک 8 ضلعی منتظم چند درجه است؟</w:t>
            </w:r>
          </w:p>
          <w:p w14:paraId="72A9C801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60709B">
              <w:rPr>
                <w:position w:val="-6"/>
              </w:rPr>
              <w:object w:dxaOrig="499" w:dyaOrig="279" w14:anchorId="5B146AFF">
                <v:shape id="_x0000_i1049" type="#_x0000_t75" style="width:25.15pt;height:13.9pt" o:ole="">
                  <v:imagedata r:id="rId52" o:title=""/>
                </v:shape>
                <o:OLEObject Type="Embed" ProgID="Equation.DSMT4" ShapeID="_x0000_i1049" DrawAspect="Content" ObjectID="_1820515364" r:id="rId5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 </w:t>
            </w:r>
            <w:r w:rsidRPr="0060709B">
              <w:rPr>
                <w:position w:val="-6"/>
              </w:rPr>
              <w:object w:dxaOrig="400" w:dyaOrig="279" w14:anchorId="3959A4FC">
                <v:shape id="_x0000_i1050" type="#_x0000_t75" style="width:19.9pt;height:13.9pt" o:ole="">
                  <v:imagedata r:id="rId54" o:title=""/>
                </v:shape>
                <o:OLEObject Type="Embed" ProgID="Equation.DSMT4" ShapeID="_x0000_i1050" DrawAspect="Content" ObjectID="_1820515365" r:id="rId55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60709B">
              <w:rPr>
                <w:position w:val="-6"/>
              </w:rPr>
              <w:object w:dxaOrig="540" w:dyaOrig="279" w14:anchorId="3F1B240D">
                <v:shape id="_x0000_i1051" type="#_x0000_t75" style="width:27pt;height:13.9pt" o:ole="">
                  <v:imagedata r:id="rId56" o:title=""/>
                </v:shape>
                <o:OLEObject Type="Embed" ProgID="Equation.DSMT4" ShapeID="_x0000_i1051" DrawAspect="Content" ObjectID="_1820515366" r:id="rId57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60709B">
              <w:rPr>
                <w:position w:val="-6"/>
              </w:rPr>
              <w:object w:dxaOrig="520" w:dyaOrig="279" w14:anchorId="0F42CBA9">
                <v:shape id="_x0000_i1052" type="#_x0000_t75" style="width:25.15pt;height:13.9pt" o:ole="">
                  <v:imagedata r:id="rId58" o:title=""/>
                </v:shape>
                <o:OLEObject Type="Embed" ProgID="Equation.DSMT4" ShapeID="_x0000_i1052" DrawAspect="Content" ObjectID="_1820515367" r:id="rId5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766AC605" w14:textId="77777777" w:rsidR="00E17311" w:rsidRPr="009C01BB" w:rsidRDefault="00E17311" w:rsidP="00E17311">
            <w:pPr>
              <w:jc w:val="center"/>
              <w:rPr>
                <w:b/>
                <w:bCs/>
                <w:rtl/>
              </w:rPr>
            </w:pPr>
          </w:p>
        </w:tc>
      </w:tr>
      <w:tr w:rsidR="00E17311" w:rsidRPr="00266CFA" w14:paraId="29BAE5A6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6B2762A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610174D7" w14:textId="6CC43713" w:rsidR="00E17311" w:rsidRDefault="008668C8" w:rsidP="00E17311">
            <w:pPr>
              <w:tabs>
                <w:tab w:val="left" w:pos="2457"/>
                <w:tab w:val="left" w:pos="6798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  <w:lang w:val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E81BB74" wp14:editId="496B1F03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107950</wp:posOffset>
                      </wp:positionV>
                      <wp:extent cx="1546860" cy="1051560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6860" cy="10515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3BD9B21" w14:textId="0E176B1A" w:rsidR="008668C8" w:rsidRDefault="00E21B00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object w:dxaOrig="2875" w:dyaOrig="2347" w14:anchorId="58B6FBBB">
                                      <v:shape id="_x0000_i1054" type="#_x0000_t75" style="width:91.15pt;height:74.25pt" o:ole="">
                                        <v:imagedata r:id="rId60" o:title=""/>
                                      </v:shape>
                                      <o:OLEObject Type="Embed" ProgID="FXDraw.Graphic" ShapeID="_x0000_i1054" DrawAspect="Content" ObjectID="_1820515438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E81BB74" id="Text Box 1" o:spid="_x0000_s1027" type="#_x0000_t202" style="position:absolute;left:0;text-align:left;margin-left:52.35pt;margin-top:8.5pt;width:121.8pt;height:82.8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" filled="f" stroked="f" strokeweight=".5pt">
                      <v:textbox style="mso-fit-shape-to-text:t">
                        <w:txbxContent>
                          <w:p w14:paraId="53BD9B21" w14:textId="0E176B1A" w:rsidR="008668C8" w:rsidRDefault="00E21B00">
                            <w:r>
                              <w:rPr>
                                <w:b/>
                                <w:bCs/>
                                <w:noProof/>
                              </w:rPr>
                              <w:object w:dxaOrig="2875" w:dyaOrig="2347" w14:anchorId="58B6FBBB">
                                <v:shape id="_x0000_i1054" type="#_x0000_t75" style="width:91.15pt;height:74.3pt" o:ole="">
                                  <v:imagedata r:id="rId62" o:title=""/>
                                </v:shape>
                                <o:OLEObject Type="Embed" ProgID="FXDraw.Graphic" ShapeID="_x0000_i1054" DrawAspect="Content" ObjectID="_1819687044" r:id="rId6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311">
              <w:rPr>
                <w:rFonts w:hint="cs"/>
                <w:b/>
                <w:bCs/>
                <w:noProof/>
                <w:rtl/>
              </w:rPr>
              <w:t xml:space="preserve">در شکل مقابل مقدار </w:t>
            </w:r>
            <w:r w:rsidR="00E17311" w:rsidRPr="005C7CAA">
              <w:rPr>
                <w:position w:val="-4"/>
              </w:rPr>
              <w:object w:dxaOrig="220" w:dyaOrig="220" w14:anchorId="69650D64">
                <v:shape id="_x0000_i1055" type="#_x0000_t75" style="width:11.25pt;height:11.25pt" o:ole="">
                  <v:imagedata r:id="rId64" o:title=""/>
                </v:shape>
                <o:OLEObject Type="Embed" ProgID="Equation.DSMT4" ShapeID="_x0000_i1055" DrawAspect="Content" ObjectID="_1820515368" r:id="rId65"/>
              </w:object>
            </w:r>
            <w:r w:rsidR="00E17311">
              <w:rPr>
                <w:rFonts w:hint="cs"/>
                <w:b/>
                <w:bCs/>
                <w:noProof/>
                <w:rtl/>
              </w:rPr>
              <w:t xml:space="preserve"> چند درجه است؟ </w:t>
            </w:r>
            <w:r w:rsidR="00E17311" w:rsidRPr="005C7CAA">
              <w:rPr>
                <w:position w:val="-12"/>
              </w:rPr>
              <w:object w:dxaOrig="760" w:dyaOrig="360" w14:anchorId="64BFA259">
                <v:shape id="_x0000_i1056" type="#_x0000_t75" style="width:37.15pt;height:19.15pt" o:ole="">
                  <v:imagedata r:id="rId66" o:title=""/>
                </v:shape>
                <o:OLEObject Type="Embed" ProgID="Equation.DSMT4" ShapeID="_x0000_i1056" DrawAspect="Content" ObjectID="_1820515369" r:id="rId67"/>
              </w:object>
            </w:r>
          </w:p>
          <w:p w14:paraId="0FEC4ED3" w14:textId="3EBEA5C9" w:rsidR="00E17311" w:rsidRDefault="00E17311" w:rsidP="00E17311">
            <w:pPr>
              <w:tabs>
                <w:tab w:val="left" w:pos="5474"/>
              </w:tabs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rtl/>
              </w:rPr>
              <w:tab/>
            </w:r>
            <w:r>
              <w:rPr>
                <w:rFonts w:hint="cs"/>
                <w:b/>
                <w:bCs/>
                <w:noProof/>
                <w:rtl/>
              </w:rPr>
              <w:t xml:space="preserve">                 </w:t>
            </w:r>
          </w:p>
          <w:p w14:paraId="0C001FDA" w14:textId="5D00D917" w:rsidR="008668C8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3E5219">
              <w:rPr>
                <w:position w:val="-6"/>
              </w:rPr>
              <w:object w:dxaOrig="380" w:dyaOrig="360" w14:anchorId="4B6D98A5">
                <v:shape id="_x0000_i1057" type="#_x0000_t75" style="width:19.15pt;height:19.15pt" o:ole="">
                  <v:imagedata r:id="rId68" o:title=""/>
                </v:shape>
                <o:OLEObject Type="Embed" ProgID="Equation.DSMT4" ShapeID="_x0000_i1057" DrawAspect="Content" ObjectID="_1820515370" r:id="rId6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3E5219">
              <w:rPr>
                <w:position w:val="-6"/>
              </w:rPr>
              <w:object w:dxaOrig="420" w:dyaOrig="360" w14:anchorId="4685D359">
                <v:shape id="_x0000_i1058" type="#_x0000_t75" style="width:21pt;height:19.15pt" o:ole="">
                  <v:imagedata r:id="rId70" o:title=""/>
                </v:shape>
                <o:OLEObject Type="Embed" ProgID="Equation.DSMT4" ShapeID="_x0000_i1058" DrawAspect="Content" ObjectID="_1820515371" r:id="rId71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</w:t>
            </w:r>
          </w:p>
          <w:p w14:paraId="7798ABA6" w14:textId="7BD2B1ED" w:rsidR="00E17311" w:rsidRDefault="008668C8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</w:t>
            </w:r>
            <w:r w:rsidR="00E17311">
              <w:rPr>
                <w:rFonts w:hint="cs"/>
                <w:b/>
                <w:bCs/>
                <w:rtl/>
              </w:rPr>
              <w:t>)</w:t>
            </w:r>
            <w:r w:rsidR="00E17311">
              <w:rPr>
                <w:rtl/>
              </w:rPr>
              <w:t xml:space="preserve"> </w:t>
            </w:r>
            <w:r w:rsidR="00E17311" w:rsidRPr="00204CEA">
              <w:rPr>
                <w:position w:val="-6"/>
              </w:rPr>
              <w:object w:dxaOrig="460" w:dyaOrig="360" w14:anchorId="1709DC45">
                <v:shape id="_x0000_i1059" type="#_x0000_t75" style="width:23.25pt;height:19.15pt" o:ole="">
                  <v:imagedata r:id="rId72" o:title=""/>
                </v:shape>
                <o:OLEObject Type="Embed" ProgID="Equation.DSMT4" ShapeID="_x0000_i1059" DrawAspect="Content" ObjectID="_1820515372" r:id="rId73"/>
              </w:object>
            </w:r>
            <w:r w:rsidR="00E17311">
              <w:rPr>
                <w:b/>
                <w:bCs/>
              </w:rPr>
              <w:t xml:space="preserve"> </w:t>
            </w:r>
            <w:r w:rsidR="00E17311">
              <w:rPr>
                <w:rFonts w:hint="cs"/>
                <w:b/>
                <w:bCs/>
              </w:rPr>
              <w:sym w:font="Wingdings 2" w:char="F035"/>
            </w:r>
            <w:r w:rsidR="00E17311">
              <w:rPr>
                <w:rFonts w:hint="cs"/>
                <w:b/>
                <w:bCs/>
                <w:rtl/>
              </w:rPr>
              <w:t xml:space="preserve">                 4) </w:t>
            </w:r>
            <w:r w:rsidR="00E17311" w:rsidRPr="00204CEA">
              <w:rPr>
                <w:position w:val="-6"/>
              </w:rPr>
              <w:object w:dxaOrig="480" w:dyaOrig="360" w14:anchorId="7053FBDC">
                <v:shape id="_x0000_i1060" type="#_x0000_t75" style="width:24.75pt;height:19.15pt" o:ole="">
                  <v:imagedata r:id="rId74" o:title=""/>
                </v:shape>
                <o:OLEObject Type="Embed" ProgID="Equation.DSMT4" ShapeID="_x0000_i1060" DrawAspect="Content" ObjectID="_1820515373" r:id="rId75"/>
              </w:object>
            </w:r>
            <w:r w:rsidR="00E17311">
              <w:rPr>
                <w:rFonts w:hint="cs"/>
                <w:b/>
                <w:bCs/>
                <w:rtl/>
              </w:rPr>
              <w:t xml:space="preserve"> </w:t>
            </w:r>
            <w:r w:rsidR="00E17311">
              <w:rPr>
                <w:rFonts w:hint="cs"/>
                <w:b/>
                <w:bCs/>
              </w:rPr>
              <w:sym w:font="Wingdings 2" w:char="F035"/>
            </w:r>
          </w:p>
          <w:p w14:paraId="36FDE595" w14:textId="77777777" w:rsidR="00E17311" w:rsidRPr="00DD17D9" w:rsidRDefault="00E17311" w:rsidP="00E17311">
            <w:pPr>
              <w:rPr>
                <w:b/>
                <w:bCs/>
                <w:sz w:val="10"/>
                <w:szCs w:val="10"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455D5CB8" w14:textId="77777777" w:rsidR="00E17311" w:rsidRPr="009C01BB" w:rsidRDefault="00E17311" w:rsidP="00E17311">
            <w:pPr>
              <w:jc w:val="center"/>
              <w:rPr>
                <w:b/>
                <w:bCs/>
                <w:rtl/>
              </w:rPr>
            </w:pPr>
          </w:p>
        </w:tc>
      </w:tr>
      <w:tr w:rsidR="00E17311" w:rsidRPr="00266CFA" w14:paraId="704CDA23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5D74C20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770F2D2F" w14:textId="0B7DE9B6" w:rsidR="00E17311" w:rsidRDefault="00E17311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مقدار عددی عبارت </w:t>
            </w:r>
            <w:r w:rsidRPr="00EB1749">
              <w:rPr>
                <w:position w:val="-6"/>
              </w:rPr>
              <w:object w:dxaOrig="1460" w:dyaOrig="360" w14:anchorId="6BC2A242">
                <v:shape id="_x0000_i1061" type="#_x0000_t75" style="width:1in;height:19.15pt" o:ole="">
                  <v:imagedata r:id="rId76" o:title=""/>
                </v:shape>
                <o:OLEObject Type="Embed" ProgID="Equation.DSMT4" ShapeID="_x0000_i1061" DrawAspect="Content" ObjectID="_1820515374" r:id="rId77"/>
              </w:object>
            </w:r>
            <w:r>
              <w:rPr>
                <w:rFonts w:hint="cs"/>
                <w:b/>
                <w:bCs/>
                <w:rtl/>
              </w:rPr>
              <w:t xml:space="preserve"> به ازای مقادیر </w:t>
            </w:r>
            <w:r w:rsidRPr="00204CEA">
              <w:rPr>
                <w:position w:val="-6"/>
              </w:rPr>
              <w:object w:dxaOrig="620" w:dyaOrig="279" w14:anchorId="24D7B1D1">
                <v:shape id="_x0000_i1062" type="#_x0000_t75" style="width:30.75pt;height:13.9pt" o:ole="">
                  <v:imagedata r:id="rId78" o:title=""/>
                </v:shape>
                <o:OLEObject Type="Embed" ProgID="Equation.DSMT4" ShapeID="_x0000_i1062" DrawAspect="Content" ObjectID="_1820515375" r:id="rId79"/>
              </w:object>
            </w:r>
            <w:r>
              <w:rPr>
                <w:rFonts w:hint="cs"/>
                <w:b/>
                <w:bCs/>
                <w:rtl/>
              </w:rPr>
              <w:t xml:space="preserve"> و </w:t>
            </w:r>
            <w:r w:rsidRPr="00EB1749">
              <w:rPr>
                <w:position w:val="-6"/>
              </w:rPr>
              <w:object w:dxaOrig="780" w:dyaOrig="300" w14:anchorId="01CD71E0">
                <v:shape id="_x0000_i1063" type="#_x0000_t75" style="width:38.25pt;height:15pt" o:ole="">
                  <v:imagedata r:id="rId80" o:title=""/>
                </v:shape>
                <o:OLEObject Type="Embed" ProgID="Equation.DSMT4" ShapeID="_x0000_i1063" DrawAspect="Content" ObjectID="_1820515376" r:id="rId81"/>
              </w:object>
            </w:r>
            <w:r>
              <w:rPr>
                <w:rFonts w:hint="cs"/>
                <w:b/>
                <w:bCs/>
                <w:rtl/>
              </w:rPr>
              <w:t xml:space="preserve"> چقدر است؟</w:t>
            </w:r>
          </w:p>
          <w:p w14:paraId="1C455B23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030382">
              <w:rPr>
                <w:position w:val="-6"/>
              </w:rPr>
              <w:object w:dxaOrig="139" w:dyaOrig="279" w14:anchorId="419654C6">
                <v:shape id="_x0000_i1064" type="#_x0000_t75" style="width:7.15pt;height:13.9pt" o:ole="">
                  <v:imagedata r:id="rId82" o:title=""/>
                </v:shape>
                <o:OLEObject Type="Embed" ProgID="Equation.DSMT4" ShapeID="_x0000_i1064" DrawAspect="Content" ObjectID="_1820515377" r:id="rId8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204CEA">
              <w:rPr>
                <w:position w:val="-6"/>
              </w:rPr>
              <w:object w:dxaOrig="320" w:dyaOrig="279" w14:anchorId="3F3F04D3">
                <v:shape id="_x0000_i1065" type="#_x0000_t75" style="width:15.75pt;height:13.9pt" o:ole="">
                  <v:imagedata r:id="rId84" o:title=""/>
                </v:shape>
                <o:OLEObject Type="Embed" ProgID="Equation.DSMT4" ShapeID="_x0000_i1065" DrawAspect="Content" ObjectID="_1820515378" r:id="rId85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204CEA">
              <w:rPr>
                <w:position w:val="-6"/>
              </w:rPr>
              <w:object w:dxaOrig="340" w:dyaOrig="279" w14:anchorId="6FA8FBC6">
                <v:shape id="_x0000_i1066" type="#_x0000_t75" style="width:17.25pt;height:13.9pt" o:ole="">
                  <v:imagedata r:id="rId86" o:title=""/>
                </v:shape>
                <o:OLEObject Type="Embed" ProgID="Equation.DSMT4" ShapeID="_x0000_i1066" DrawAspect="Content" ObjectID="_1820515379" r:id="rId87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204CEA">
              <w:rPr>
                <w:position w:val="-6"/>
              </w:rPr>
              <w:object w:dxaOrig="220" w:dyaOrig="279" w14:anchorId="40CFD510">
                <v:shape id="_x0000_i1067" type="#_x0000_t75" style="width:11.25pt;height:13.9pt" o:ole="">
                  <v:imagedata r:id="rId88" o:title=""/>
                </v:shape>
                <o:OLEObject Type="Embed" ProgID="Equation.DSMT4" ShapeID="_x0000_i1067" DrawAspect="Content" ObjectID="_1820515380" r:id="rId8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2BC61952" w14:textId="77777777" w:rsidR="00E17311" w:rsidRPr="00DD17D9" w:rsidRDefault="00E17311" w:rsidP="00E17311">
            <w:pPr>
              <w:rPr>
                <w:b/>
                <w:bCs/>
                <w:sz w:val="6"/>
                <w:szCs w:val="6"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69C61CD4" w14:textId="77777777" w:rsidR="00E17311" w:rsidRPr="00321552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11B695E2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4F596AD9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464E3AB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ساده شده ی عبارت </w:t>
            </w:r>
            <w:r w:rsidRPr="0066047E">
              <w:rPr>
                <w:position w:val="-12"/>
              </w:rPr>
              <w:object w:dxaOrig="1320" w:dyaOrig="420" w14:anchorId="002DA3A7">
                <v:shape id="_x0000_i1068" type="#_x0000_t75" style="width:66.75pt;height:21.75pt" o:ole="">
                  <v:imagedata r:id="rId90" o:title=""/>
                </v:shape>
                <o:OLEObject Type="Embed" ProgID="Equation.DSMT4" ShapeID="_x0000_i1068" DrawAspect="Content" ObjectID="_1820515381" r:id="rId91"/>
              </w:object>
            </w:r>
            <w:r>
              <w:rPr>
                <w:rFonts w:hint="cs"/>
                <w:b/>
                <w:bCs/>
                <w:rtl/>
              </w:rPr>
              <w:t xml:space="preserve"> کدام است؟</w:t>
            </w:r>
          </w:p>
          <w:p w14:paraId="1D7EF2FC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60709B">
              <w:rPr>
                <w:position w:val="-6"/>
              </w:rPr>
              <w:object w:dxaOrig="1260" w:dyaOrig="360" w14:anchorId="71EBF32A">
                <v:shape id="_x0000_i1069" type="#_x0000_t75" style="width:64.15pt;height:18pt" o:ole="">
                  <v:imagedata r:id="rId92" o:title=""/>
                </v:shape>
                <o:OLEObject Type="Embed" ProgID="Equation.DSMT4" ShapeID="_x0000_i1069" DrawAspect="Content" ObjectID="_1820515382" r:id="rId9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</w:t>
            </w:r>
            <w:r>
              <w:rPr>
                <w:rFonts w:hint="cs"/>
                <w:b/>
                <w:bCs/>
                <w:rtl/>
              </w:rPr>
              <w:t xml:space="preserve">    2) </w:t>
            </w:r>
            <w:r w:rsidRPr="0060709B">
              <w:rPr>
                <w:position w:val="-6"/>
              </w:rPr>
              <w:object w:dxaOrig="1260" w:dyaOrig="360" w14:anchorId="03DC86A0">
                <v:shape id="_x0000_i1070" type="#_x0000_t75" style="width:64.15pt;height:18pt" o:ole="">
                  <v:imagedata r:id="rId94" o:title=""/>
                </v:shape>
                <o:OLEObject Type="Embed" ProgID="Equation.DSMT4" ShapeID="_x0000_i1070" DrawAspect="Content" ObjectID="_1820515383" r:id="rId95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3)</w:t>
            </w:r>
            <w:r>
              <w:rPr>
                <w:rtl/>
              </w:rPr>
              <w:t xml:space="preserve"> </w:t>
            </w:r>
            <w:r w:rsidRPr="0060709B">
              <w:rPr>
                <w:position w:val="-6"/>
              </w:rPr>
              <w:object w:dxaOrig="880" w:dyaOrig="360" w14:anchorId="3E256D6F">
                <v:shape id="_x0000_i1071" type="#_x0000_t75" style="width:44.25pt;height:18pt" o:ole="">
                  <v:imagedata r:id="rId96" o:title=""/>
                </v:shape>
                <o:OLEObject Type="Embed" ProgID="Equation.DSMT4" ShapeID="_x0000_i1071" DrawAspect="Content" ObjectID="_1820515384" r:id="rId97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4) </w:t>
            </w:r>
            <w:r w:rsidRPr="0060709B">
              <w:rPr>
                <w:position w:val="-6"/>
              </w:rPr>
              <w:object w:dxaOrig="880" w:dyaOrig="360" w14:anchorId="3CE415D7">
                <v:shape id="_x0000_i1072" type="#_x0000_t75" style="width:44.25pt;height:18pt" o:ole="">
                  <v:imagedata r:id="rId98" o:title=""/>
                </v:shape>
                <o:OLEObject Type="Embed" ProgID="Equation.DSMT4" ShapeID="_x0000_i1072" DrawAspect="Content" ObjectID="_1820515385" r:id="rId9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2A3C7B8D" w14:textId="77777777" w:rsidR="00E17311" w:rsidRPr="00DD17D9" w:rsidRDefault="00E17311" w:rsidP="00E17311">
            <w:pPr>
              <w:rPr>
                <w:b/>
                <w:bCs/>
                <w:sz w:val="10"/>
                <w:szCs w:val="10"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6D5C8711" w14:textId="77777777" w:rsidR="00E17311" w:rsidRPr="00321552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37927227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7A337E4A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2480E494" w14:textId="77777777" w:rsidR="00E17311" w:rsidRDefault="00E17311" w:rsidP="00E17311">
            <w:pPr>
              <w:tabs>
                <w:tab w:val="center" w:pos="4794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جواب معادله ی مقابل کدام گزینه است؟</w:t>
            </w:r>
          </w:p>
          <w:p w14:paraId="7FCDD9CE" w14:textId="77777777" w:rsidR="00E17311" w:rsidRDefault="00E17311" w:rsidP="00E17311">
            <w:pPr>
              <w:tabs>
                <w:tab w:val="left" w:pos="5579"/>
                <w:tab w:val="left" w:pos="6071"/>
                <w:tab w:val="left" w:pos="6572"/>
              </w:tabs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rtl/>
              </w:rPr>
              <w:tab/>
            </w:r>
            <w:r>
              <w:rPr>
                <w:rFonts w:hint="cs"/>
                <w:b/>
                <w:bCs/>
                <w:noProof/>
                <w:rtl/>
              </w:rPr>
              <w:t xml:space="preserve">                     </w:t>
            </w:r>
            <w:r>
              <w:rPr>
                <w:b/>
                <w:bCs/>
                <w:noProof/>
                <w:rtl/>
              </w:rPr>
              <w:tab/>
            </w:r>
            <w:r w:rsidRPr="00BE1AE7">
              <w:rPr>
                <w:position w:val="-12"/>
              </w:rPr>
              <w:object w:dxaOrig="2160" w:dyaOrig="360" w14:anchorId="43B8B592">
                <v:shape id="_x0000_i1073" type="#_x0000_t75" style="width:106.9pt;height:19.15pt" o:ole="">
                  <v:imagedata r:id="rId100" o:title=""/>
                </v:shape>
                <o:OLEObject Type="Embed" ProgID="Equation.DSMT4" ShapeID="_x0000_i1073" DrawAspect="Content" ObjectID="_1820515386" r:id="rId101"/>
              </w:object>
            </w:r>
          </w:p>
          <w:p w14:paraId="17299E16" w14:textId="77777777" w:rsidR="00E17311" w:rsidRDefault="00E17311" w:rsidP="00E17311">
            <w:pPr>
              <w:tabs>
                <w:tab w:val="left" w:pos="5579"/>
                <w:tab w:val="left" w:pos="6071"/>
                <w:tab w:val="left" w:pos="6572"/>
              </w:tabs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rtl/>
              </w:rPr>
              <w:tab/>
            </w:r>
          </w:p>
          <w:p w14:paraId="1E62D881" w14:textId="58C8C438" w:rsidR="00E17311" w:rsidRDefault="00E17311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BE1AE7">
              <w:rPr>
                <w:position w:val="-6"/>
              </w:rPr>
              <w:object w:dxaOrig="639" w:dyaOrig="279" w14:anchorId="201A7BBB">
                <v:shape id="_x0000_i1074" type="#_x0000_t75" style="width:32.25pt;height:13.9pt" o:ole="">
                  <v:imagedata r:id="rId102" o:title=""/>
                </v:shape>
                <o:OLEObject Type="Embed" ProgID="Equation.DSMT4" ShapeID="_x0000_i1074" DrawAspect="Content" ObjectID="_1820515387" r:id="rId10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BE1AE7">
              <w:rPr>
                <w:position w:val="-6"/>
              </w:rPr>
              <w:object w:dxaOrig="800" w:dyaOrig="279" w14:anchorId="330978AB">
                <v:shape id="_x0000_i1075" type="#_x0000_t75" style="width:40.15pt;height:13.9pt" o:ole="">
                  <v:imagedata r:id="rId104" o:title=""/>
                </v:shape>
                <o:OLEObject Type="Embed" ProgID="Equation.DSMT4" ShapeID="_x0000_i1075" DrawAspect="Content" ObjectID="_1820515388" r:id="rId105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BE1AE7">
              <w:rPr>
                <w:position w:val="-6"/>
              </w:rPr>
              <w:object w:dxaOrig="620" w:dyaOrig="279" w14:anchorId="0D6719C2">
                <v:shape id="_x0000_i1076" type="#_x0000_t75" style="width:30.75pt;height:13.9pt" o:ole="">
                  <v:imagedata r:id="rId106" o:title=""/>
                </v:shape>
                <o:OLEObject Type="Embed" ProgID="Equation.DSMT4" ShapeID="_x0000_i1076" DrawAspect="Content" ObjectID="_1820515389" r:id="rId107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="00AA2C2A" w:rsidRPr="00BE1AE7">
              <w:rPr>
                <w:position w:val="-6"/>
              </w:rPr>
              <w:object w:dxaOrig="780" w:dyaOrig="279" w14:anchorId="4753CE97">
                <v:shape id="_x0000_i1077" type="#_x0000_t75" style="width:38.65pt;height:13.9pt" o:ole="">
                  <v:imagedata r:id="rId108" o:title=""/>
                </v:shape>
                <o:OLEObject Type="Embed" ProgID="Equation.DSMT4" ShapeID="_x0000_i1077" DrawAspect="Content" ObjectID="_1820515390" r:id="rId10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5118982A" w14:textId="77777777" w:rsidR="00E17311" w:rsidRDefault="00E17311" w:rsidP="00E17311">
            <w:pPr>
              <w:jc w:val="center"/>
              <w:rPr>
                <w:b/>
                <w:bCs/>
                <w:color w:val="000000" w:themeColor="text1"/>
                <w:rtl/>
              </w:rPr>
            </w:pPr>
          </w:p>
        </w:tc>
      </w:tr>
      <w:tr w:rsidR="00E17311" w:rsidRPr="00266CFA" w14:paraId="14CBC241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5C105FA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7B335034" w14:textId="77777777" w:rsidR="00E17311" w:rsidRDefault="00E17311" w:rsidP="00E17311">
            <w:pPr>
              <w:tabs>
                <w:tab w:val="left" w:pos="3606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گر </w:t>
            </w:r>
            <w:r w:rsidRPr="0067378B">
              <w:rPr>
                <w:position w:val="-36"/>
              </w:rPr>
              <w:object w:dxaOrig="980" w:dyaOrig="859" w14:anchorId="35EEEE0B">
                <v:shape id="_x0000_i1078" type="#_x0000_t75" style="width:48.75pt;height:44.25pt" o:ole="">
                  <v:imagedata r:id="rId110" o:title=""/>
                </v:shape>
                <o:OLEObject Type="Embed" ProgID="Equation.DSMT4" ShapeID="_x0000_i1078" DrawAspect="Content" ObjectID="_1820515391" r:id="rId111"/>
              </w:object>
            </w:r>
            <w:r>
              <w:rPr>
                <w:rFonts w:hint="cs"/>
                <w:b/>
                <w:bCs/>
                <w:rtl/>
              </w:rPr>
              <w:t xml:space="preserve"> و </w:t>
            </w:r>
            <w:r w:rsidRPr="00A12686">
              <w:rPr>
                <w:position w:val="-36"/>
              </w:rPr>
              <w:object w:dxaOrig="859" w:dyaOrig="859" w14:anchorId="2A2EFDC7">
                <v:shape id="_x0000_i1079" type="#_x0000_t75" style="width:43.15pt;height:43.15pt" o:ole="">
                  <v:imagedata r:id="rId112" o:title=""/>
                </v:shape>
                <o:OLEObject Type="Embed" ProgID="Equation.DSMT4" ShapeID="_x0000_i1079" DrawAspect="Content" ObjectID="_1820515392" r:id="rId113"/>
              </w:object>
            </w:r>
            <w:r>
              <w:rPr>
                <w:rFonts w:hint="cs"/>
                <w:b/>
                <w:bCs/>
                <w:rtl/>
              </w:rPr>
              <w:t xml:space="preserve"> باشد، حاصل </w:t>
            </w:r>
            <w:r w:rsidRPr="00D36C1E">
              <w:rPr>
                <w:position w:val="-6"/>
              </w:rPr>
              <w:object w:dxaOrig="1140" w:dyaOrig="380" w14:anchorId="67CA96B4">
                <v:shape id="_x0000_i1080" type="#_x0000_t75" style="width:57pt;height:19.15pt" o:ole="">
                  <v:imagedata r:id="rId114" o:title=""/>
                </v:shape>
                <o:OLEObject Type="Embed" ProgID="Equation.DSMT4" ShapeID="_x0000_i1080" DrawAspect="Content" ObjectID="_1820515393" r:id="rId115"/>
              </w:object>
            </w:r>
            <w:r>
              <w:rPr>
                <w:rFonts w:hint="cs"/>
                <w:b/>
                <w:bCs/>
                <w:rtl/>
              </w:rPr>
              <w:t xml:space="preserve"> کدام گزینه است؟</w:t>
            </w:r>
          </w:p>
          <w:p w14:paraId="52BE54A0" w14:textId="69F228FB" w:rsidR="00E17311" w:rsidRDefault="00E17311" w:rsidP="00CB02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D36C1E">
              <w:rPr>
                <w:position w:val="-36"/>
              </w:rPr>
              <w:object w:dxaOrig="620" w:dyaOrig="859" w14:anchorId="6204684E">
                <v:shape id="_x0000_i1081" type="#_x0000_t75" style="width:30.75pt;height:43.15pt" o:ole="">
                  <v:imagedata r:id="rId116" o:title=""/>
                </v:shape>
                <o:OLEObject Type="Embed" ProgID="Equation.DSMT4" ShapeID="_x0000_i1081" DrawAspect="Content" ObjectID="_1820515394" r:id="rId11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D36C1E">
              <w:rPr>
                <w:position w:val="-36"/>
              </w:rPr>
              <w:object w:dxaOrig="460" w:dyaOrig="859" w14:anchorId="5E226E46">
                <v:shape id="_x0000_i1082" type="#_x0000_t75" style="width:22.9pt;height:43.15pt" o:ole="">
                  <v:imagedata r:id="rId118" o:title=""/>
                </v:shape>
                <o:OLEObject Type="Embed" ProgID="Equation.DSMT4" ShapeID="_x0000_i1082" DrawAspect="Content" ObjectID="_1820515395" r:id="rId119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D36C1E">
              <w:rPr>
                <w:position w:val="-36"/>
              </w:rPr>
              <w:object w:dxaOrig="460" w:dyaOrig="859" w14:anchorId="69ED4985">
                <v:shape id="_x0000_i1083" type="#_x0000_t75" style="width:22.9pt;height:43.15pt" o:ole="">
                  <v:imagedata r:id="rId120" o:title=""/>
                </v:shape>
                <o:OLEObject Type="Embed" ProgID="Equation.DSMT4" ShapeID="_x0000_i1083" DrawAspect="Content" ObjectID="_1820515396" r:id="rId121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D36C1E">
              <w:rPr>
                <w:position w:val="-36"/>
              </w:rPr>
              <w:object w:dxaOrig="600" w:dyaOrig="859" w14:anchorId="4F2A6834">
                <v:shape id="_x0000_i1084" type="#_x0000_t75" style="width:29.25pt;height:43.15pt" o:ole="">
                  <v:imagedata r:id="rId122" o:title=""/>
                </v:shape>
                <o:OLEObject Type="Embed" ProgID="Equation.DSMT4" ShapeID="_x0000_i1084" DrawAspect="Content" ObjectID="_1820515397" r:id="rId12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6AC14D9F" w14:textId="77777777" w:rsidR="00E17311" w:rsidRDefault="00E17311" w:rsidP="00E17311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E17311" w:rsidRPr="00266CFA" w14:paraId="73DF4E2B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A71ADCB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624FDB2" w14:textId="77777777" w:rsidR="00E17311" w:rsidRDefault="00E17311" w:rsidP="00E17311">
            <w:pPr>
              <w:tabs>
                <w:tab w:val="left" w:pos="2110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دو مثلث مقابل به چه حالتی هم نهشت هستند؟</w:t>
            </w:r>
          </w:p>
          <w:p w14:paraId="24254AF1" w14:textId="77777777" w:rsidR="00E17311" w:rsidRDefault="00E17311" w:rsidP="00E17311">
            <w:pPr>
              <w:tabs>
                <w:tab w:val="left" w:pos="2110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                                                                                                                             </w:t>
            </w:r>
            <w:r>
              <w:rPr>
                <w:b/>
                <w:bCs/>
              </w:rPr>
              <w:object w:dxaOrig="1848" w:dyaOrig="1205" w14:anchorId="066DEC4A">
                <v:shape id="_x0000_i1085" type="#_x0000_t75" style="width:91.9pt;height:60pt" o:ole="">
                  <v:imagedata r:id="rId124" o:title=""/>
                </v:shape>
                <o:OLEObject Type="Embed" ProgID="FXDraw.Graphic" ShapeID="_x0000_i1085" DrawAspect="Content" ObjectID="_1820515398" r:id="rId125"/>
              </w:object>
            </w:r>
          </w:p>
          <w:p w14:paraId="45B8B8A5" w14:textId="46D61E65" w:rsidR="00E17311" w:rsidRDefault="00E17311" w:rsidP="00E17311">
            <w:pPr>
              <w:tabs>
                <w:tab w:val="left" w:pos="2110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1) ض ز ض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         2) ز ض ز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3) </w:t>
            </w:r>
            <w:r w:rsidR="00AA2C2A">
              <w:rPr>
                <w:rFonts w:hint="cs"/>
                <w:b/>
                <w:bCs/>
                <w:rtl/>
              </w:rPr>
              <w:t>و</w:t>
            </w:r>
            <w:r>
              <w:rPr>
                <w:rFonts w:hint="cs"/>
                <w:b/>
                <w:bCs/>
                <w:rtl/>
              </w:rPr>
              <w:t xml:space="preserve"> ض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4) و ز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5A907B84" w14:textId="77777777" w:rsidR="00E17311" w:rsidRPr="00125C4A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65BCDD36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2F211A8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B9C3154" w14:textId="77777777" w:rsidR="00E17311" w:rsidRDefault="00E17311" w:rsidP="00E17311">
            <w:pPr>
              <w:tabs>
                <w:tab w:val="left" w:pos="2110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قطر مستطیلی به ابعاد 5 و 12 سانتی متر برابر با کدام گزینه است؟</w:t>
            </w:r>
          </w:p>
          <w:p w14:paraId="021D0816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8B6A39">
              <w:rPr>
                <w:position w:val="-6"/>
              </w:rPr>
              <w:object w:dxaOrig="660" w:dyaOrig="279" w14:anchorId="3F15D2C8">
                <v:shape id="_x0000_i1086" type="#_x0000_t75" style="width:33pt;height:13.9pt" o:ole="">
                  <v:imagedata r:id="rId126" o:title=""/>
                </v:shape>
                <o:OLEObject Type="Embed" ProgID="Equation.DSMT4" ShapeID="_x0000_i1086" DrawAspect="Content" ObjectID="_1820515399" r:id="rId12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8B6A39">
              <w:rPr>
                <w:position w:val="-6"/>
              </w:rPr>
              <w:object w:dxaOrig="639" w:dyaOrig="279" w14:anchorId="43440B30">
                <v:shape id="_x0000_i1087" type="#_x0000_t75" style="width:32.25pt;height:13.9pt" o:ole="">
                  <v:imagedata r:id="rId128" o:title=""/>
                </v:shape>
                <o:OLEObject Type="Embed" ProgID="Equation.DSMT4" ShapeID="_x0000_i1087" DrawAspect="Content" ObjectID="_1820515400" r:id="rId129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8B6A39">
              <w:rPr>
                <w:position w:val="-6"/>
              </w:rPr>
              <w:object w:dxaOrig="639" w:dyaOrig="279" w14:anchorId="246E03AF">
                <v:shape id="_x0000_i1088" type="#_x0000_t75" style="width:32.25pt;height:13.9pt" o:ole="">
                  <v:imagedata r:id="rId130" o:title=""/>
                </v:shape>
                <o:OLEObject Type="Embed" ProgID="Equation.DSMT4" ShapeID="_x0000_i1088" DrawAspect="Content" ObjectID="_1820515401" r:id="rId131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BF3BFB">
              <w:rPr>
                <w:position w:val="-6"/>
              </w:rPr>
              <w:object w:dxaOrig="780" w:dyaOrig="279" w14:anchorId="2B9022D9">
                <v:shape id="_x0000_i1089" type="#_x0000_t75" style="width:38.25pt;height:13.9pt" o:ole="">
                  <v:imagedata r:id="rId132" o:title=""/>
                </v:shape>
                <o:OLEObject Type="Embed" ProgID="Equation.DSMT4" ShapeID="_x0000_i1089" DrawAspect="Content" ObjectID="_1820515402" r:id="rId13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4B821AA6" w14:textId="77777777" w:rsidR="00E17311" w:rsidRDefault="00E17311" w:rsidP="00E17311">
            <w:pPr>
              <w:tabs>
                <w:tab w:val="left" w:pos="2110"/>
              </w:tabs>
              <w:rPr>
                <w:b/>
                <w:bCs/>
                <w:rtl/>
              </w:rPr>
            </w:pPr>
          </w:p>
          <w:p w14:paraId="2ECBD9AF" w14:textId="77777777" w:rsidR="00CB020B" w:rsidRDefault="00CB020B" w:rsidP="00E17311">
            <w:pPr>
              <w:tabs>
                <w:tab w:val="left" w:pos="2110"/>
              </w:tabs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5D6AD010" w14:textId="77777777" w:rsidR="00E17311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24C68607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0E5272B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421C60BB" w14:textId="77777777" w:rsidR="00E17311" w:rsidRDefault="00E17311" w:rsidP="00E17311">
            <w:pPr>
              <w:tabs>
                <w:tab w:val="left" w:pos="5643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 xml:space="preserve">شانزده برابر عدد </w:t>
            </w:r>
            <w:r w:rsidRPr="00E70655">
              <w:rPr>
                <w:position w:val="-6"/>
              </w:rPr>
              <w:object w:dxaOrig="279" w:dyaOrig="360" w14:anchorId="31E0EDA4">
                <v:shape id="_x0000_i1090" type="#_x0000_t75" style="width:13.9pt;height:19.15pt" o:ole="">
                  <v:imagedata r:id="rId134" o:title=""/>
                </v:shape>
                <o:OLEObject Type="Embed" ProgID="Equation.DSMT4" ShapeID="_x0000_i1090" DrawAspect="Content" ObjectID="_1820515403" r:id="rId135"/>
              </w:object>
            </w:r>
            <w:r>
              <w:rPr>
                <w:rFonts w:hint="cs"/>
                <w:b/>
                <w:bCs/>
                <w:noProof/>
                <w:rtl/>
              </w:rPr>
              <w:t xml:space="preserve"> به صورت عدد تواندار کدام گزینه است؟</w:t>
            </w:r>
          </w:p>
          <w:p w14:paraId="55B7C40B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E70655">
              <w:rPr>
                <w:position w:val="-6"/>
              </w:rPr>
              <w:object w:dxaOrig="440" w:dyaOrig="360" w14:anchorId="1D0977A9">
                <v:shape id="_x0000_i1091" type="#_x0000_t75" style="width:21.75pt;height:19.15pt" o:ole="">
                  <v:imagedata r:id="rId136" o:title=""/>
                </v:shape>
                <o:OLEObject Type="Embed" ProgID="Equation.DSMT4" ShapeID="_x0000_i1091" DrawAspect="Content" ObjectID="_1820515404" r:id="rId13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E70655">
              <w:rPr>
                <w:position w:val="-6"/>
              </w:rPr>
              <w:object w:dxaOrig="279" w:dyaOrig="360" w14:anchorId="0F404206">
                <v:shape id="_x0000_i1092" type="#_x0000_t75" style="width:13.9pt;height:19.15pt" o:ole="">
                  <v:imagedata r:id="rId138" o:title=""/>
                </v:shape>
                <o:OLEObject Type="Embed" ProgID="Equation.DSMT4" ShapeID="_x0000_i1092" DrawAspect="Content" ObjectID="_1820515405" r:id="rId139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E70655">
              <w:rPr>
                <w:position w:val="-6"/>
              </w:rPr>
              <w:object w:dxaOrig="400" w:dyaOrig="360" w14:anchorId="2F31996D">
                <v:shape id="_x0000_i1093" type="#_x0000_t75" style="width:19.9pt;height:19.15pt" o:ole="">
                  <v:imagedata r:id="rId140" o:title=""/>
                </v:shape>
                <o:OLEObject Type="Embed" ProgID="Equation.DSMT4" ShapeID="_x0000_i1093" DrawAspect="Content" ObjectID="_1820515406" r:id="rId141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E70655">
              <w:rPr>
                <w:position w:val="-6"/>
              </w:rPr>
              <w:object w:dxaOrig="279" w:dyaOrig="360" w14:anchorId="1CD7BBBF">
                <v:shape id="_x0000_i1094" type="#_x0000_t75" style="width:13.9pt;height:19.15pt" o:ole="">
                  <v:imagedata r:id="rId142" o:title=""/>
                </v:shape>
                <o:OLEObject Type="Embed" ProgID="Equation.DSMT4" ShapeID="_x0000_i1094" DrawAspect="Content" ObjectID="_1820515407" r:id="rId14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05E8B93C" w14:textId="77777777" w:rsidR="00E17311" w:rsidRDefault="00E17311" w:rsidP="00E17311">
            <w:pPr>
              <w:tabs>
                <w:tab w:val="left" w:pos="5643"/>
              </w:tabs>
              <w:rPr>
                <w:b/>
                <w:bCs/>
                <w:noProof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4C16E11A" w14:textId="77777777" w:rsidR="00E17311" w:rsidRDefault="00E17311" w:rsidP="00E17311">
            <w:pPr>
              <w:jc w:val="center"/>
              <w:rPr>
                <w:b/>
                <w:bCs/>
                <w:color w:val="000000" w:themeColor="text1"/>
                <w:rtl/>
              </w:rPr>
            </w:pPr>
          </w:p>
        </w:tc>
      </w:tr>
      <w:tr w:rsidR="00E17311" w:rsidRPr="00266CFA" w14:paraId="3CE7F397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8A98DC5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BB07AF6" w14:textId="77777777" w:rsidR="00E17311" w:rsidRDefault="00E17311" w:rsidP="00E17311">
            <w:pPr>
              <w:tabs>
                <w:tab w:val="left" w:pos="5643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 xml:space="preserve">حاصل عبارت </w:t>
            </w:r>
            <w:r w:rsidRPr="00782222">
              <w:rPr>
                <w:position w:val="-28"/>
              </w:rPr>
              <w:object w:dxaOrig="820" w:dyaOrig="760" w14:anchorId="55492544">
                <v:shape id="_x0000_i1095" type="#_x0000_t75" style="width:41.25pt;height:39pt" o:ole="">
                  <v:imagedata r:id="rId144" o:title=""/>
                </v:shape>
                <o:OLEObject Type="Embed" ProgID="Equation.DSMT4" ShapeID="_x0000_i1095" DrawAspect="Content" ObjectID="_1820515408" r:id="rId145"/>
              </w:object>
            </w:r>
            <w:r>
              <w:rPr>
                <w:rFonts w:hint="cs"/>
                <w:b/>
                <w:bCs/>
                <w:noProof/>
                <w:rtl/>
              </w:rPr>
              <w:t xml:space="preserve"> به صورت تواندار برابر است با:</w:t>
            </w:r>
          </w:p>
          <w:p w14:paraId="07806F81" w14:textId="5E11BFA6" w:rsidR="00E17311" w:rsidRDefault="00E17311" w:rsidP="00CB02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E70655">
              <w:rPr>
                <w:position w:val="-6"/>
              </w:rPr>
              <w:object w:dxaOrig="279" w:dyaOrig="360" w14:anchorId="72277F83">
                <v:shape id="_x0000_i1096" type="#_x0000_t75" style="width:13.9pt;height:19.15pt" o:ole="">
                  <v:imagedata r:id="rId146" o:title=""/>
                </v:shape>
                <o:OLEObject Type="Embed" ProgID="Equation.DSMT4" ShapeID="_x0000_i1096" DrawAspect="Content" ObjectID="_1820515409" r:id="rId14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782222">
              <w:rPr>
                <w:position w:val="-28"/>
              </w:rPr>
              <w:object w:dxaOrig="340" w:dyaOrig="720" w14:anchorId="7053AE50">
                <v:shape id="_x0000_i1097" type="#_x0000_t75" style="width:17.25pt;height:37.15pt" o:ole="">
                  <v:imagedata r:id="rId148" o:title=""/>
                </v:shape>
                <o:OLEObject Type="Embed" ProgID="Equation.DSMT4" ShapeID="_x0000_i1097" DrawAspect="Content" ObjectID="_1820515410" r:id="rId149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E70655">
              <w:rPr>
                <w:position w:val="-6"/>
              </w:rPr>
              <w:object w:dxaOrig="279" w:dyaOrig="360" w14:anchorId="5553184A">
                <v:shape id="_x0000_i1098" type="#_x0000_t75" style="width:13.9pt;height:19.15pt" o:ole="">
                  <v:imagedata r:id="rId150" o:title=""/>
                </v:shape>
                <o:OLEObject Type="Embed" ProgID="Equation.DSMT4" ShapeID="_x0000_i1098" DrawAspect="Content" ObjectID="_1820515411" r:id="rId151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782222">
              <w:rPr>
                <w:position w:val="-28"/>
              </w:rPr>
              <w:object w:dxaOrig="340" w:dyaOrig="720" w14:anchorId="6FD7B801">
                <v:shape id="_x0000_i1099" type="#_x0000_t75" style="width:16.9pt;height:37.15pt" o:ole="">
                  <v:imagedata r:id="rId152" o:title=""/>
                </v:shape>
                <o:OLEObject Type="Embed" ProgID="Equation.DSMT4" ShapeID="_x0000_i1099" DrawAspect="Content" ObjectID="_1820515412" r:id="rId15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654255F1" w14:textId="77777777" w:rsidR="00E17311" w:rsidRPr="00E446C8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20A8E215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2978B70E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7136DB4" w14:textId="77777777" w:rsidR="00E17311" w:rsidRDefault="00E17311" w:rsidP="00E17311">
            <w:pPr>
              <w:tabs>
                <w:tab w:val="left" w:pos="5643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 xml:space="preserve">حاصل عبارت </w:t>
            </w:r>
            <w:r w:rsidRPr="00581A9A">
              <w:rPr>
                <w:position w:val="-6"/>
              </w:rPr>
              <w:object w:dxaOrig="1780" w:dyaOrig="360" w14:anchorId="41BAF87F">
                <v:shape id="_x0000_i1100" type="#_x0000_t75" style="width:90.75pt;height:18.75pt" o:ole="">
                  <v:imagedata r:id="rId154" o:title=""/>
                </v:shape>
                <o:OLEObject Type="Embed" ProgID="Equation.DSMT4" ShapeID="_x0000_i1100" DrawAspect="Content" ObjectID="_1820515413" r:id="rId155"/>
              </w:object>
            </w:r>
            <w:r>
              <w:rPr>
                <w:rFonts w:hint="cs"/>
                <w:b/>
                <w:bCs/>
                <w:noProof/>
                <w:rtl/>
              </w:rPr>
              <w:t xml:space="preserve"> به صورت تواندار برابر است با:</w:t>
            </w:r>
          </w:p>
          <w:p w14:paraId="5F644F28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E70655">
              <w:rPr>
                <w:position w:val="-6"/>
              </w:rPr>
              <w:object w:dxaOrig="360" w:dyaOrig="360" w14:anchorId="3CDBFCF9">
                <v:shape id="_x0000_i1101" type="#_x0000_t75" style="width:18pt;height:19.15pt" o:ole="">
                  <v:imagedata r:id="rId156" o:title=""/>
                </v:shape>
                <o:OLEObject Type="Embed" ProgID="Equation.DSMT4" ShapeID="_x0000_i1101" DrawAspect="Content" ObjectID="_1820515414" r:id="rId15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581A9A">
              <w:rPr>
                <w:position w:val="-6"/>
              </w:rPr>
              <w:object w:dxaOrig="300" w:dyaOrig="360" w14:anchorId="5E84B851">
                <v:shape id="_x0000_i1102" type="#_x0000_t75" style="width:15.75pt;height:18.75pt" o:ole="">
                  <v:imagedata r:id="rId158" o:title=""/>
                </v:shape>
                <o:OLEObject Type="Embed" ProgID="Equation.DSMT4" ShapeID="_x0000_i1102" DrawAspect="Content" ObjectID="_1820515415" r:id="rId159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E70655">
              <w:rPr>
                <w:position w:val="-6"/>
              </w:rPr>
              <w:object w:dxaOrig="279" w:dyaOrig="360" w14:anchorId="249FEFCB">
                <v:shape id="_x0000_i1103" type="#_x0000_t75" style="width:13.9pt;height:19.15pt" o:ole="">
                  <v:imagedata r:id="rId160" o:title=""/>
                </v:shape>
                <o:OLEObject Type="Embed" ProgID="Equation.DSMT4" ShapeID="_x0000_i1103" DrawAspect="Content" ObjectID="_1820515416" r:id="rId161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581A9A">
              <w:rPr>
                <w:position w:val="-6"/>
              </w:rPr>
              <w:object w:dxaOrig="279" w:dyaOrig="360" w14:anchorId="26BEF598">
                <v:shape id="_x0000_i1104" type="#_x0000_t75" style="width:13.9pt;height:18.75pt" o:ole="">
                  <v:imagedata r:id="rId162" o:title=""/>
                </v:shape>
                <o:OLEObject Type="Embed" ProgID="Equation.DSMT4" ShapeID="_x0000_i1104" DrawAspect="Content" ObjectID="_1820515417" r:id="rId16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263D9749" w14:textId="77777777" w:rsidR="00E17311" w:rsidRPr="00DD17D9" w:rsidRDefault="00E17311" w:rsidP="00E17311">
            <w:pPr>
              <w:tabs>
                <w:tab w:val="left" w:pos="5643"/>
              </w:tabs>
              <w:rPr>
                <w:b/>
                <w:bCs/>
                <w:noProof/>
                <w:sz w:val="8"/>
                <w:szCs w:val="8"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23E1989F" w14:textId="77777777" w:rsidR="00E17311" w:rsidRPr="00E446C8" w:rsidRDefault="00E17311" w:rsidP="00E17311">
            <w:pPr>
              <w:jc w:val="center"/>
              <w:rPr>
                <w:b/>
                <w:bCs/>
                <w:color w:val="FF0000"/>
                <w:rtl/>
              </w:rPr>
            </w:pPr>
          </w:p>
        </w:tc>
      </w:tr>
      <w:tr w:rsidR="00E17311" w:rsidRPr="00266CFA" w14:paraId="310667D6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4F25DB9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51025C0C" w14:textId="77777777" w:rsidR="00E17311" w:rsidRDefault="00E17311" w:rsidP="00E17311">
            <w:pPr>
              <w:tabs>
                <w:tab w:val="left" w:pos="3645"/>
                <w:tab w:val="left" w:pos="5649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میانگین 6 درس 5/15 شده است. اگر نمرات دو درس دیگر 11 و 16 باشد، میانگین جدید چند است؟</w:t>
            </w:r>
          </w:p>
          <w:p w14:paraId="7F96FA6A" w14:textId="77777777" w:rsidR="00E17311" w:rsidRDefault="00E17311" w:rsidP="00E17311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71048C">
              <w:rPr>
                <w:position w:val="-6"/>
              </w:rPr>
              <w:object w:dxaOrig="300" w:dyaOrig="279" w14:anchorId="3B88A92C">
                <v:shape id="_x0000_i1105" type="#_x0000_t75" style="width:15pt;height:13.9pt" o:ole="">
                  <v:imagedata r:id="rId164" o:title=""/>
                </v:shape>
                <o:OLEObject Type="Embed" ProgID="Equation.DSMT4" ShapeID="_x0000_i1105" DrawAspect="Content" ObjectID="_1820515418" r:id="rId165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71048C">
              <w:rPr>
                <w:position w:val="-6"/>
              </w:rPr>
              <w:object w:dxaOrig="300" w:dyaOrig="279" w14:anchorId="04CEC2BF">
                <v:shape id="_x0000_i1106" type="#_x0000_t75" style="width:15pt;height:13.9pt" o:ole="">
                  <v:imagedata r:id="rId166" o:title=""/>
                </v:shape>
                <o:OLEObject Type="Embed" ProgID="Equation.DSMT4" ShapeID="_x0000_i1106" DrawAspect="Content" ObjectID="_1820515419" r:id="rId167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71048C">
              <w:rPr>
                <w:position w:val="-6"/>
              </w:rPr>
              <w:object w:dxaOrig="620" w:dyaOrig="300" w14:anchorId="0B11D0FD">
                <v:shape id="_x0000_i1107" type="#_x0000_t75" style="width:30.75pt;height:15pt" o:ole="">
                  <v:imagedata r:id="rId168" o:title=""/>
                </v:shape>
                <o:OLEObject Type="Embed" ProgID="Equation.DSMT4" ShapeID="_x0000_i1107" DrawAspect="Content" ObjectID="_1820515420" r:id="rId169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71048C">
              <w:rPr>
                <w:position w:val="-6"/>
              </w:rPr>
              <w:object w:dxaOrig="620" w:dyaOrig="300" w14:anchorId="458B24D8">
                <v:shape id="_x0000_i1108" type="#_x0000_t75" style="width:30.75pt;height:15pt" o:ole="">
                  <v:imagedata r:id="rId170" o:title=""/>
                </v:shape>
                <o:OLEObject Type="Embed" ProgID="Equation.DSMT4" ShapeID="_x0000_i1108" DrawAspect="Content" ObjectID="_1820515421" r:id="rId171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  <w:p w14:paraId="62920A08" w14:textId="77777777" w:rsidR="00CB020B" w:rsidRDefault="00CB020B" w:rsidP="00E17311">
            <w:pPr>
              <w:rPr>
                <w:b/>
                <w:bCs/>
                <w:rtl/>
              </w:rPr>
            </w:pP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1797AE4C" w14:textId="77777777" w:rsidR="00E17311" w:rsidRPr="00824B1F" w:rsidRDefault="00E17311" w:rsidP="00E17311">
            <w:pPr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R="00E17311" w:rsidRPr="00266CFA" w14:paraId="4BA05E3D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F1A6FC3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043E4517" w14:textId="77777777" w:rsidR="00E17311" w:rsidRDefault="00E17311" w:rsidP="00E17311">
            <w:pPr>
              <w:jc w:val="both"/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تعداد کل حالت های پرتاب یک تاس و یک سکه برابر است با:</w:t>
            </w:r>
          </w:p>
          <w:p w14:paraId="1D0FEA0E" w14:textId="0967DBD6" w:rsidR="00E17311" w:rsidRPr="00D434F0" w:rsidRDefault="00E17311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B438B0">
              <w:rPr>
                <w:position w:val="-6"/>
              </w:rPr>
              <w:object w:dxaOrig="279" w:dyaOrig="279" w14:anchorId="347C6C4F">
                <v:shape id="_x0000_i1109" type="#_x0000_t75" style="width:13.9pt;height:13.9pt" o:ole="">
                  <v:imagedata r:id="rId172" o:title=""/>
                </v:shape>
                <o:OLEObject Type="Embed" ProgID="Equation.DSMT4" ShapeID="_x0000_i1109" DrawAspect="Content" ObjectID="_1820515422" r:id="rId173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B438B0">
              <w:rPr>
                <w:position w:val="-6"/>
              </w:rPr>
              <w:object w:dxaOrig="200" w:dyaOrig="279" w14:anchorId="2453EA98">
                <v:shape id="_x0000_i1110" type="#_x0000_t75" style="width:9.75pt;height:13.9pt" o:ole="">
                  <v:imagedata r:id="rId174" o:title=""/>
                </v:shape>
                <o:OLEObject Type="Embed" ProgID="Equation.DSMT4" ShapeID="_x0000_i1110" DrawAspect="Content" ObjectID="_1820515423" r:id="rId175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B438B0">
              <w:rPr>
                <w:position w:val="-6"/>
              </w:rPr>
              <w:object w:dxaOrig="220" w:dyaOrig="279" w14:anchorId="425B7F2B">
                <v:shape id="_x0000_i1111" type="#_x0000_t75" style="width:11.25pt;height:13.9pt" o:ole="">
                  <v:imagedata r:id="rId176" o:title=""/>
                </v:shape>
                <o:OLEObject Type="Embed" ProgID="Equation.DSMT4" ShapeID="_x0000_i1111" DrawAspect="Content" ObjectID="_1820515424" r:id="rId177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B438B0">
              <w:rPr>
                <w:position w:val="-6"/>
              </w:rPr>
              <w:object w:dxaOrig="260" w:dyaOrig="279" w14:anchorId="4B2A6611">
                <v:shape id="_x0000_i1112" type="#_x0000_t75" style="width:13.15pt;height:13.9pt" o:ole="">
                  <v:imagedata r:id="rId178" o:title=""/>
                </v:shape>
                <o:OLEObject Type="Embed" ProgID="Equation.DSMT4" ShapeID="_x0000_i1112" DrawAspect="Content" ObjectID="_1820515425" r:id="rId179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0692DFCD" w14:textId="77777777" w:rsidR="00E17311" w:rsidRPr="00FC3A2A" w:rsidRDefault="00E17311" w:rsidP="00E17311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E17311" w:rsidRPr="00266CFA" w14:paraId="3B73AD1B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143BA55D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4F43AC2A" w14:textId="77777777" w:rsidR="00E17311" w:rsidRDefault="00E17311" w:rsidP="00E17311">
            <w:pPr>
              <w:tabs>
                <w:tab w:val="left" w:pos="3505"/>
                <w:tab w:val="left" w:pos="4365"/>
                <w:tab w:val="left" w:pos="6037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>زاویه ی محاطی رو به رو به قطر دایره برابر است با:</w:t>
            </w:r>
          </w:p>
          <w:p w14:paraId="4D145F9A" w14:textId="38214EAB" w:rsidR="00E17311" w:rsidRDefault="00E17311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B438B0">
              <w:rPr>
                <w:position w:val="-6"/>
              </w:rPr>
              <w:object w:dxaOrig="360" w:dyaOrig="360" w14:anchorId="713DC7E6">
                <v:shape id="_x0000_i1113" type="#_x0000_t75" style="width:18pt;height:19.15pt" o:ole="">
                  <v:imagedata r:id="rId180" o:title=""/>
                </v:shape>
                <o:OLEObject Type="Embed" ProgID="Equation.DSMT4" ShapeID="_x0000_i1113" DrawAspect="Content" ObjectID="_1820515426" r:id="rId181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B438B0">
              <w:rPr>
                <w:position w:val="-6"/>
              </w:rPr>
              <w:object w:dxaOrig="420" w:dyaOrig="360" w14:anchorId="6A2AA755">
                <v:shape id="_x0000_i1114" type="#_x0000_t75" style="width:21pt;height:19.15pt" o:ole="">
                  <v:imagedata r:id="rId182" o:title=""/>
                </v:shape>
                <o:OLEObject Type="Embed" ProgID="Equation.DSMT4" ShapeID="_x0000_i1114" DrawAspect="Content" ObjectID="_1820515427" r:id="rId183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B438B0">
              <w:rPr>
                <w:position w:val="-6"/>
              </w:rPr>
              <w:object w:dxaOrig="360" w:dyaOrig="360" w14:anchorId="01624D90">
                <v:shape id="_x0000_i1115" type="#_x0000_t75" style="width:18pt;height:19.15pt" o:ole="">
                  <v:imagedata r:id="rId184" o:title=""/>
                </v:shape>
                <o:OLEObject Type="Embed" ProgID="Equation.DSMT4" ShapeID="_x0000_i1115" DrawAspect="Content" ObjectID="_1820515428" r:id="rId185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B438B0">
              <w:rPr>
                <w:position w:val="-6"/>
              </w:rPr>
              <w:object w:dxaOrig="420" w:dyaOrig="360" w14:anchorId="33462D15">
                <v:shape id="_x0000_i1116" type="#_x0000_t75" style="width:21pt;height:19.15pt" o:ole="">
                  <v:imagedata r:id="rId186" o:title=""/>
                </v:shape>
                <o:OLEObject Type="Embed" ProgID="Equation.DSMT4" ShapeID="_x0000_i1116" DrawAspect="Content" ObjectID="_1820515429" r:id="rId187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21A46998" w14:textId="77777777" w:rsidR="00E17311" w:rsidRPr="00FC3A2A" w:rsidRDefault="00E17311" w:rsidP="00E17311">
            <w:pPr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R="00E17311" w:rsidRPr="00266CFA" w14:paraId="73BF74F1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333AF7B1" w14:textId="77777777" w:rsidR="00E17311" w:rsidRPr="00266CFA" w:rsidRDefault="00E17311" w:rsidP="00D97E08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single" w:sz="12" w:space="0" w:color="76923C" w:themeColor="accent3" w:themeShade="BF"/>
            </w:tcBorders>
          </w:tcPr>
          <w:p w14:paraId="783CFD04" w14:textId="165570D5" w:rsidR="00E17311" w:rsidRDefault="00E17311" w:rsidP="00E17311">
            <w:pPr>
              <w:tabs>
                <w:tab w:val="left" w:pos="3505"/>
              </w:tabs>
              <w:rPr>
                <w:b/>
                <w:bCs/>
                <w:noProof/>
                <w:rtl/>
              </w:rPr>
            </w:pPr>
            <w:r>
              <w:rPr>
                <w:rFonts w:hint="cs"/>
                <w:b/>
                <w:bCs/>
                <w:noProof/>
                <w:rtl/>
              </w:rPr>
              <w:t xml:space="preserve">در شکل مقابل </w:t>
            </w:r>
            <w:r w:rsidRPr="001013A3">
              <w:rPr>
                <w:position w:val="-6"/>
              </w:rPr>
              <w:object w:dxaOrig="279" w:dyaOrig="300" w14:anchorId="197DF28D">
                <v:shape id="_x0000_i1117" type="#_x0000_t75" style="width:13.9pt;height:15pt" o:ole="">
                  <v:imagedata r:id="rId188" o:title=""/>
                </v:shape>
                <o:OLEObject Type="Embed" ProgID="Equation.DSMT4" ShapeID="_x0000_i1117" DrawAspect="Content" ObjectID="_1820515430" r:id="rId189"/>
              </w:object>
            </w:r>
            <w:r>
              <w:rPr>
                <w:rFonts w:hint="cs"/>
                <w:b/>
                <w:bCs/>
                <w:noProof/>
                <w:rtl/>
              </w:rPr>
              <w:t>مرکز دایره است. انداز</w:t>
            </w:r>
            <w:r w:rsidR="00E21B00">
              <w:rPr>
                <w:rFonts w:hint="cs"/>
                <w:b/>
                <w:bCs/>
                <w:noProof/>
                <w:rtl/>
              </w:rPr>
              <w:t>ه</w:t>
            </w:r>
            <w:r>
              <w:rPr>
                <w:rFonts w:hint="cs"/>
                <w:b/>
                <w:bCs/>
                <w:noProof/>
                <w:rtl/>
              </w:rPr>
              <w:t xml:space="preserve"> زاویه </w:t>
            </w:r>
            <w:r w:rsidRPr="001013A3">
              <w:rPr>
                <w:position w:val="-6"/>
              </w:rPr>
              <w:object w:dxaOrig="260" w:dyaOrig="300" w14:anchorId="0FCED57B">
                <v:shape id="_x0000_i1118" type="#_x0000_t75" style="width:13.15pt;height:15pt" o:ole="">
                  <v:imagedata r:id="rId190" o:title=""/>
                </v:shape>
                <o:OLEObject Type="Embed" ProgID="Equation.DSMT4" ShapeID="_x0000_i1118" DrawAspect="Content" ObjectID="_1820515431" r:id="rId191"/>
              </w:object>
            </w:r>
            <w:r>
              <w:rPr>
                <w:rFonts w:hint="cs"/>
                <w:b/>
                <w:bCs/>
                <w:noProof/>
                <w:rtl/>
              </w:rPr>
              <w:t xml:space="preserve"> چند درجه است؟</w:t>
            </w:r>
          </w:p>
          <w:p w14:paraId="56C379BD" w14:textId="77777777" w:rsidR="00E17311" w:rsidRDefault="00E17311" w:rsidP="00E17311">
            <w:pPr>
              <w:tabs>
                <w:tab w:val="left" w:pos="5285"/>
              </w:tabs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rtl/>
              </w:rPr>
              <w:tab/>
            </w:r>
            <w:r>
              <w:rPr>
                <w:rFonts w:hint="cs"/>
                <w:b/>
                <w:bCs/>
                <w:noProof/>
                <w:rtl/>
              </w:rPr>
              <w:t xml:space="preserve">                               </w:t>
            </w:r>
            <w:r>
              <w:rPr>
                <w:b/>
                <w:bCs/>
                <w:noProof/>
              </w:rPr>
              <w:object w:dxaOrig="2357" w:dyaOrig="2016" w14:anchorId="0CE08363">
                <v:shape id="_x0000_i1119" type="#_x0000_t75" style="width:118.15pt;height:100.9pt" o:ole="">
                  <v:imagedata r:id="rId192" o:title=""/>
                </v:shape>
                <o:OLEObject Type="Embed" ProgID="FXDraw.Graphic" ShapeID="_x0000_i1119" DrawAspect="Content" ObjectID="_1820515432" r:id="rId193"/>
              </w:object>
            </w:r>
          </w:p>
          <w:p w14:paraId="4D68F1CA" w14:textId="70D3D38E" w:rsidR="00E17311" w:rsidRDefault="00E17311" w:rsidP="008668C8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)</w:t>
            </w:r>
            <w:r>
              <w:rPr>
                <w:rtl/>
              </w:rPr>
              <w:t xml:space="preserve"> </w:t>
            </w:r>
            <w:r>
              <w:sym w:font="Wingdings 2" w:char="F035"/>
            </w:r>
            <w:r w:rsidRPr="001013A3">
              <w:rPr>
                <w:position w:val="-6"/>
              </w:rPr>
              <w:object w:dxaOrig="420" w:dyaOrig="360" w14:anchorId="1C1D2D2E">
                <v:shape id="_x0000_i1120" type="#_x0000_t75" style="width:21pt;height:18pt" o:ole="">
                  <v:imagedata r:id="rId194" o:title=""/>
                </v:shape>
                <o:OLEObject Type="Embed" ProgID="Equation.DSMT4" ShapeID="_x0000_i1120" DrawAspect="Content" ObjectID="_1820515433" r:id="rId195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b/>
                <w:bCs/>
              </w:rPr>
              <w:t xml:space="preserve">                  </w:t>
            </w:r>
            <w:r>
              <w:rPr>
                <w:rFonts w:hint="cs"/>
                <w:b/>
                <w:bCs/>
                <w:rtl/>
              </w:rPr>
              <w:t xml:space="preserve">    2)</w:t>
            </w:r>
            <w:r>
              <w:rPr>
                <w:rtl/>
              </w:rPr>
              <w:t xml:space="preserve"> </w:t>
            </w:r>
            <w:r w:rsidRPr="001013A3">
              <w:rPr>
                <w:position w:val="-6"/>
              </w:rPr>
              <w:object w:dxaOrig="380" w:dyaOrig="360" w14:anchorId="265B0ABD">
                <v:shape id="_x0000_i1121" type="#_x0000_t75" style="width:18pt;height:18pt" o:ole="">
                  <v:imagedata r:id="rId196" o:title=""/>
                </v:shape>
                <o:OLEObject Type="Embed" ProgID="Equation.DSMT4" ShapeID="_x0000_i1121" DrawAspect="Content" ObjectID="_1820515434" r:id="rId197"/>
              </w:object>
            </w:r>
            <w:r>
              <w:rPr>
                <w:b/>
                <w:bCs/>
              </w:rPr>
              <w:t xml:space="preserve">    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3)</w:t>
            </w:r>
            <w:r>
              <w:rPr>
                <w:rtl/>
              </w:rPr>
              <w:t xml:space="preserve"> </w:t>
            </w:r>
            <w:r w:rsidRPr="001013A3">
              <w:rPr>
                <w:position w:val="-6"/>
              </w:rPr>
              <w:object w:dxaOrig="380" w:dyaOrig="360" w14:anchorId="0DB7C403">
                <v:shape id="_x0000_i1122" type="#_x0000_t75" style="width:18pt;height:18pt" o:ole="">
                  <v:imagedata r:id="rId198" o:title=""/>
                </v:shape>
                <o:OLEObject Type="Embed" ProgID="Equation.DSMT4" ShapeID="_x0000_i1122" DrawAspect="Content" ObjectID="_1820515435" r:id="rId199"/>
              </w:object>
            </w:r>
            <w:r>
              <w:rPr>
                <w:b/>
                <w:bCs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  <w:r>
              <w:rPr>
                <w:rFonts w:hint="cs"/>
                <w:b/>
                <w:bCs/>
                <w:rtl/>
              </w:rPr>
              <w:t xml:space="preserve">                 4) </w:t>
            </w:r>
            <w:r w:rsidRPr="001013A3">
              <w:rPr>
                <w:position w:val="-6"/>
              </w:rPr>
              <w:object w:dxaOrig="420" w:dyaOrig="360" w14:anchorId="5DE76847">
                <v:shape id="_x0000_i1123" type="#_x0000_t75" style="width:21pt;height:18pt" o:ole="">
                  <v:imagedata r:id="rId200" o:title=""/>
                </v:shape>
                <o:OLEObject Type="Embed" ProgID="Equation.DSMT4" ShapeID="_x0000_i1123" DrawAspect="Content" ObjectID="_1820515436" r:id="rId201"/>
              </w:objec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</w:rPr>
              <w:sym w:font="Wingdings 2" w:char="F035"/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single" w:sz="12" w:space="0" w:color="76923C" w:themeColor="accent3" w:themeShade="BF"/>
              <w:right w:val="double" w:sz="4" w:space="0" w:color="00B050"/>
            </w:tcBorders>
          </w:tcPr>
          <w:p w14:paraId="4E10C0C0" w14:textId="77777777" w:rsidR="00E17311" w:rsidRPr="00FC3A2A" w:rsidRDefault="00E17311" w:rsidP="00E17311">
            <w:pPr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</w:tr>
      <w:tr w:rsidR="00E17311" w:rsidRPr="00266CFA" w14:paraId="57901D05" w14:textId="77777777" w:rsidTr="008668C8">
        <w:tc>
          <w:tcPr>
            <w:tcW w:w="737" w:type="dxa"/>
            <w:tcBorders>
              <w:top w:val="single" w:sz="12" w:space="0" w:color="76923C" w:themeColor="accent3" w:themeShade="BF"/>
              <w:left w:val="double" w:sz="4" w:space="0" w:color="00B050"/>
              <w:bottom w:val="double" w:sz="4" w:space="0" w:color="00B050"/>
              <w:right w:val="single" w:sz="12" w:space="0" w:color="76923C" w:themeColor="accent3" w:themeShade="BF"/>
            </w:tcBorders>
          </w:tcPr>
          <w:p w14:paraId="618F52C7" w14:textId="77777777" w:rsidR="00E17311" w:rsidRPr="00266CFA" w:rsidRDefault="00E17311">
            <w:pPr>
              <w:rPr>
                <w:b/>
                <w:bCs/>
                <w:rtl/>
              </w:rPr>
            </w:pPr>
          </w:p>
        </w:tc>
        <w:tc>
          <w:tcPr>
            <w:tcW w:w="9755" w:type="dxa"/>
            <w:gridSpan w:val="3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double" w:sz="4" w:space="0" w:color="00B050"/>
              <w:right w:val="single" w:sz="12" w:space="0" w:color="76923C" w:themeColor="accent3" w:themeShade="BF"/>
            </w:tcBorders>
          </w:tcPr>
          <w:p w14:paraId="52678DCF" w14:textId="77777777" w:rsidR="00E17311" w:rsidRPr="009345B3" w:rsidRDefault="00E17311" w:rsidP="00E17311">
            <w:pPr>
              <w:tabs>
                <w:tab w:val="center" w:pos="4673"/>
              </w:tabs>
              <w:rPr>
                <w:b/>
                <w:bCs/>
                <w:color w:val="215868" w:themeColor="accent5" w:themeShade="80"/>
                <w:rtl/>
              </w:rPr>
            </w:pPr>
            <w:r w:rsidRPr="005A1F10">
              <w:rPr>
                <w:rFonts w:hint="cs"/>
                <w:b/>
                <w:bCs/>
                <w:rtl/>
              </w:rPr>
              <w:t xml:space="preserve">    </w:t>
            </w:r>
            <w:r w:rsidRPr="005A1F10">
              <w:rPr>
                <w:rFonts w:hint="cs"/>
                <w:b/>
                <w:bCs/>
                <w:color w:val="215868" w:themeColor="accent5" w:themeShade="80"/>
                <w:rtl/>
              </w:rPr>
              <w:t xml:space="preserve"> </w:t>
            </w:r>
            <w:r>
              <w:rPr>
                <w:b/>
                <w:bCs/>
                <w:color w:val="215868" w:themeColor="accent5" w:themeShade="80"/>
                <w:rtl/>
              </w:rPr>
              <w:tab/>
            </w:r>
            <w:r>
              <w:rPr>
                <w:rFonts w:hint="cs"/>
                <w:b/>
                <w:bCs/>
                <w:color w:val="215868" w:themeColor="accent5" w:themeShade="80"/>
                <w:rtl/>
              </w:rPr>
              <w:t>موفقیت شما حاصل تلاش و دقت شماست.</w:t>
            </w:r>
          </w:p>
        </w:tc>
        <w:tc>
          <w:tcPr>
            <w:tcW w:w="666" w:type="dxa"/>
            <w:tcBorders>
              <w:top w:val="single" w:sz="12" w:space="0" w:color="76923C" w:themeColor="accent3" w:themeShade="BF"/>
              <w:left w:val="single" w:sz="12" w:space="0" w:color="76923C" w:themeColor="accent3" w:themeShade="BF"/>
              <w:bottom w:val="double" w:sz="4" w:space="0" w:color="00B050"/>
              <w:right w:val="double" w:sz="4" w:space="0" w:color="00B050"/>
            </w:tcBorders>
          </w:tcPr>
          <w:p w14:paraId="69B81F27" w14:textId="77777777" w:rsidR="00E17311" w:rsidRPr="005A1F10" w:rsidRDefault="00E17311" w:rsidP="00E17311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</w:t>
            </w:r>
          </w:p>
        </w:tc>
      </w:tr>
    </w:tbl>
    <w:p w14:paraId="4EB61A56" w14:textId="77777777" w:rsidR="00714AF2" w:rsidRPr="00F42224" w:rsidRDefault="00714AF2">
      <w:pPr>
        <w:rPr>
          <w:b/>
          <w:bCs/>
          <w:sz w:val="2"/>
          <w:szCs w:val="2"/>
        </w:rPr>
      </w:pPr>
    </w:p>
    <w:sectPr w:rsidR="00714AF2" w:rsidRPr="00F42224" w:rsidSect="00D52806">
      <w:pgSz w:w="11906" w:h="16838" w:code="9"/>
      <w:pgMar w:top="567" w:right="567" w:bottom="56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35307FE"/>
    <w:multiLevelType w:val="hybridMultilevel"/>
    <w:tmpl w:val="81C0152C"/>
    <w:lvl w:ilvl="0" w:tplc="717068A4">
      <w:start w:val="1"/>
      <w:numFmt w:val="decimal"/>
      <w:lvlText w:val="%1"/>
      <w:lvlJc w:val="center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3D20D85"/>
    <w:multiLevelType w:val="hybridMultilevel"/>
    <w:tmpl w:val="A9DE47B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B27E21"/>
    <w:multiLevelType w:val="hybridMultilevel"/>
    <w:tmpl w:val="244E0F84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622A42D6"/>
    <w:multiLevelType w:val="hybridMultilevel"/>
    <w:tmpl w:val="029A4514"/>
    <w:lvl w:ilvl="0" w:tplc="C29A32FA">
      <w:start w:val="1"/>
      <w:numFmt w:val="decimal"/>
      <w:lvlText w:val="%1-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 w15:restartNumberingAfterBreak="0">
    <w:nsid w:val="6EE47374"/>
    <w:multiLevelType w:val="hybridMultilevel"/>
    <w:tmpl w:val="D2CED80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403894"/>
    <w:multiLevelType w:val="hybridMultilevel"/>
    <w:tmpl w:val="9E2217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E25832"/>
    <w:multiLevelType w:val="hybridMultilevel"/>
    <w:tmpl w:val="8BE8C1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0816280">
    <w:abstractNumId w:val="2"/>
  </w:num>
  <w:num w:numId="2" w16cid:durableId="559290347">
    <w:abstractNumId w:val="0"/>
  </w:num>
  <w:num w:numId="3" w16cid:durableId="827986990">
    <w:abstractNumId w:val="5"/>
  </w:num>
  <w:num w:numId="4" w16cid:durableId="1070270871">
    <w:abstractNumId w:val="3"/>
  </w:num>
  <w:num w:numId="5" w16cid:durableId="665131631">
    <w:abstractNumId w:val="1"/>
  </w:num>
  <w:num w:numId="6" w16cid:durableId="1435132394">
    <w:abstractNumId w:val="4"/>
  </w:num>
  <w:num w:numId="7" w16cid:durableId="6391928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defaultTabStop w:val="720"/>
  <w:drawingGridHorizontalSpacing w:val="241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7E08"/>
    <w:rsid w:val="00005D67"/>
    <w:rsid w:val="00014204"/>
    <w:rsid w:val="00015394"/>
    <w:rsid w:val="00017D72"/>
    <w:rsid w:val="00035643"/>
    <w:rsid w:val="00036B12"/>
    <w:rsid w:val="00045E87"/>
    <w:rsid w:val="00072A63"/>
    <w:rsid w:val="000828EB"/>
    <w:rsid w:val="0008664A"/>
    <w:rsid w:val="000A0D4E"/>
    <w:rsid w:val="000A295B"/>
    <w:rsid w:val="000B599B"/>
    <w:rsid w:val="000B5A4A"/>
    <w:rsid w:val="000B718B"/>
    <w:rsid w:val="000D37C1"/>
    <w:rsid w:val="000D750F"/>
    <w:rsid w:val="000E2980"/>
    <w:rsid w:val="001164E4"/>
    <w:rsid w:val="001329DA"/>
    <w:rsid w:val="001375BF"/>
    <w:rsid w:val="00150E14"/>
    <w:rsid w:val="001570A1"/>
    <w:rsid w:val="00174E55"/>
    <w:rsid w:val="0018390F"/>
    <w:rsid w:val="001904E8"/>
    <w:rsid w:val="001C5855"/>
    <w:rsid w:val="001D1A64"/>
    <w:rsid w:val="001E6EE3"/>
    <w:rsid w:val="002032AD"/>
    <w:rsid w:val="00204D2D"/>
    <w:rsid w:val="00205471"/>
    <w:rsid w:val="00206870"/>
    <w:rsid w:val="00211AA3"/>
    <w:rsid w:val="002137FE"/>
    <w:rsid w:val="002226B4"/>
    <w:rsid w:val="00225DFD"/>
    <w:rsid w:val="00266B47"/>
    <w:rsid w:val="00266CFA"/>
    <w:rsid w:val="00270D24"/>
    <w:rsid w:val="002753A9"/>
    <w:rsid w:val="002821AD"/>
    <w:rsid w:val="0028372A"/>
    <w:rsid w:val="00284966"/>
    <w:rsid w:val="002930CB"/>
    <w:rsid w:val="002A0695"/>
    <w:rsid w:val="002A431A"/>
    <w:rsid w:val="002B4286"/>
    <w:rsid w:val="002F685D"/>
    <w:rsid w:val="00314A47"/>
    <w:rsid w:val="00321607"/>
    <w:rsid w:val="0035092C"/>
    <w:rsid w:val="00375CCA"/>
    <w:rsid w:val="0038247A"/>
    <w:rsid w:val="003A735B"/>
    <w:rsid w:val="003B753D"/>
    <w:rsid w:val="003D3309"/>
    <w:rsid w:val="003E646E"/>
    <w:rsid w:val="004145DE"/>
    <w:rsid w:val="00442ABA"/>
    <w:rsid w:val="00445926"/>
    <w:rsid w:val="00484755"/>
    <w:rsid w:val="004954A6"/>
    <w:rsid w:val="004B1CB4"/>
    <w:rsid w:val="004B673E"/>
    <w:rsid w:val="004C08C3"/>
    <w:rsid w:val="004C15FB"/>
    <w:rsid w:val="004D018C"/>
    <w:rsid w:val="004D4BC3"/>
    <w:rsid w:val="004D7CFD"/>
    <w:rsid w:val="004E6329"/>
    <w:rsid w:val="00503EBC"/>
    <w:rsid w:val="0052515F"/>
    <w:rsid w:val="005434EB"/>
    <w:rsid w:val="005748F4"/>
    <w:rsid w:val="00594AF7"/>
    <w:rsid w:val="00597618"/>
    <w:rsid w:val="005A54C4"/>
    <w:rsid w:val="005A720C"/>
    <w:rsid w:val="005D1393"/>
    <w:rsid w:val="005D365B"/>
    <w:rsid w:val="005D7B52"/>
    <w:rsid w:val="005E4005"/>
    <w:rsid w:val="005E4498"/>
    <w:rsid w:val="005F4E1C"/>
    <w:rsid w:val="00601F52"/>
    <w:rsid w:val="006306DE"/>
    <w:rsid w:val="00642A90"/>
    <w:rsid w:val="00647E2B"/>
    <w:rsid w:val="00652BA4"/>
    <w:rsid w:val="00654522"/>
    <w:rsid w:val="0065737B"/>
    <w:rsid w:val="00662065"/>
    <w:rsid w:val="0066741C"/>
    <w:rsid w:val="006771A2"/>
    <w:rsid w:val="0068152B"/>
    <w:rsid w:val="006B4DD2"/>
    <w:rsid w:val="006B50F6"/>
    <w:rsid w:val="006C173F"/>
    <w:rsid w:val="006C22E1"/>
    <w:rsid w:val="006C2721"/>
    <w:rsid w:val="006D28A6"/>
    <w:rsid w:val="006D4B08"/>
    <w:rsid w:val="006D5510"/>
    <w:rsid w:val="006E0331"/>
    <w:rsid w:val="006F52CF"/>
    <w:rsid w:val="0071222D"/>
    <w:rsid w:val="00714AF2"/>
    <w:rsid w:val="00721F94"/>
    <w:rsid w:val="00736233"/>
    <w:rsid w:val="007505B6"/>
    <w:rsid w:val="00765621"/>
    <w:rsid w:val="00772344"/>
    <w:rsid w:val="00787A94"/>
    <w:rsid w:val="007A61D9"/>
    <w:rsid w:val="007C2A73"/>
    <w:rsid w:val="007C5C46"/>
    <w:rsid w:val="007D15E9"/>
    <w:rsid w:val="007D3F73"/>
    <w:rsid w:val="007D7AFF"/>
    <w:rsid w:val="007F2EF9"/>
    <w:rsid w:val="008000DF"/>
    <w:rsid w:val="008011D2"/>
    <w:rsid w:val="00824A60"/>
    <w:rsid w:val="00840C18"/>
    <w:rsid w:val="00862A7E"/>
    <w:rsid w:val="00862CCB"/>
    <w:rsid w:val="0086498B"/>
    <w:rsid w:val="008668C8"/>
    <w:rsid w:val="0087052F"/>
    <w:rsid w:val="00872904"/>
    <w:rsid w:val="00873A97"/>
    <w:rsid w:val="008F3CE9"/>
    <w:rsid w:val="008F6CEE"/>
    <w:rsid w:val="0091663E"/>
    <w:rsid w:val="00922A86"/>
    <w:rsid w:val="00972C6B"/>
    <w:rsid w:val="00974741"/>
    <w:rsid w:val="00997C06"/>
    <w:rsid w:val="009A5BD4"/>
    <w:rsid w:val="009B5ECE"/>
    <w:rsid w:val="009B6FD3"/>
    <w:rsid w:val="009C7180"/>
    <w:rsid w:val="009D108D"/>
    <w:rsid w:val="009F1943"/>
    <w:rsid w:val="009F5EB1"/>
    <w:rsid w:val="00A239CF"/>
    <w:rsid w:val="00A25B80"/>
    <w:rsid w:val="00A264FB"/>
    <w:rsid w:val="00A36249"/>
    <w:rsid w:val="00A44471"/>
    <w:rsid w:val="00A5481C"/>
    <w:rsid w:val="00A615B5"/>
    <w:rsid w:val="00A63FA1"/>
    <w:rsid w:val="00A654DC"/>
    <w:rsid w:val="00A658F0"/>
    <w:rsid w:val="00A67FCC"/>
    <w:rsid w:val="00A712DD"/>
    <w:rsid w:val="00A73A6A"/>
    <w:rsid w:val="00A77DB6"/>
    <w:rsid w:val="00A83E0F"/>
    <w:rsid w:val="00A90F2C"/>
    <w:rsid w:val="00A914C1"/>
    <w:rsid w:val="00AA2C2A"/>
    <w:rsid w:val="00AA3673"/>
    <w:rsid w:val="00AB6694"/>
    <w:rsid w:val="00AC08E5"/>
    <w:rsid w:val="00AE4AB2"/>
    <w:rsid w:val="00B004FA"/>
    <w:rsid w:val="00B02F13"/>
    <w:rsid w:val="00B07A45"/>
    <w:rsid w:val="00B33D66"/>
    <w:rsid w:val="00B45621"/>
    <w:rsid w:val="00B60948"/>
    <w:rsid w:val="00B624B8"/>
    <w:rsid w:val="00B635AA"/>
    <w:rsid w:val="00B64FE9"/>
    <w:rsid w:val="00B6614C"/>
    <w:rsid w:val="00B74000"/>
    <w:rsid w:val="00BA64DC"/>
    <w:rsid w:val="00BB0AA5"/>
    <w:rsid w:val="00C0205B"/>
    <w:rsid w:val="00C0225B"/>
    <w:rsid w:val="00C145D7"/>
    <w:rsid w:val="00C15C8A"/>
    <w:rsid w:val="00C21378"/>
    <w:rsid w:val="00C42733"/>
    <w:rsid w:val="00C45368"/>
    <w:rsid w:val="00C533B8"/>
    <w:rsid w:val="00C54EF2"/>
    <w:rsid w:val="00C61E3E"/>
    <w:rsid w:val="00C77B41"/>
    <w:rsid w:val="00C87342"/>
    <w:rsid w:val="00C8753B"/>
    <w:rsid w:val="00C942B3"/>
    <w:rsid w:val="00CB020B"/>
    <w:rsid w:val="00CB32BA"/>
    <w:rsid w:val="00CE1D04"/>
    <w:rsid w:val="00CE5689"/>
    <w:rsid w:val="00CF4B8A"/>
    <w:rsid w:val="00CF7695"/>
    <w:rsid w:val="00D507E3"/>
    <w:rsid w:val="00D52806"/>
    <w:rsid w:val="00D66E5E"/>
    <w:rsid w:val="00D85787"/>
    <w:rsid w:val="00D94AD6"/>
    <w:rsid w:val="00D97E08"/>
    <w:rsid w:val="00DD7C64"/>
    <w:rsid w:val="00DE26A8"/>
    <w:rsid w:val="00DF336B"/>
    <w:rsid w:val="00E007EB"/>
    <w:rsid w:val="00E14503"/>
    <w:rsid w:val="00E14C5B"/>
    <w:rsid w:val="00E16958"/>
    <w:rsid w:val="00E17311"/>
    <w:rsid w:val="00E17320"/>
    <w:rsid w:val="00E21B00"/>
    <w:rsid w:val="00E262EE"/>
    <w:rsid w:val="00E3741F"/>
    <w:rsid w:val="00E47E67"/>
    <w:rsid w:val="00E50E90"/>
    <w:rsid w:val="00E57597"/>
    <w:rsid w:val="00E61D7E"/>
    <w:rsid w:val="00E62A89"/>
    <w:rsid w:val="00E62DAC"/>
    <w:rsid w:val="00E634B9"/>
    <w:rsid w:val="00E94C16"/>
    <w:rsid w:val="00E950E0"/>
    <w:rsid w:val="00E955F1"/>
    <w:rsid w:val="00EA1FF5"/>
    <w:rsid w:val="00EA6EE5"/>
    <w:rsid w:val="00EB416A"/>
    <w:rsid w:val="00EC1896"/>
    <w:rsid w:val="00EC21B5"/>
    <w:rsid w:val="00EC32CA"/>
    <w:rsid w:val="00EC560B"/>
    <w:rsid w:val="00F10771"/>
    <w:rsid w:val="00F122E2"/>
    <w:rsid w:val="00F378D0"/>
    <w:rsid w:val="00F42224"/>
    <w:rsid w:val="00F45689"/>
    <w:rsid w:val="00F46AC6"/>
    <w:rsid w:val="00F531DE"/>
    <w:rsid w:val="00F67EBC"/>
    <w:rsid w:val="00F72F29"/>
    <w:rsid w:val="00F83607"/>
    <w:rsid w:val="00F840E9"/>
    <w:rsid w:val="00F84E81"/>
    <w:rsid w:val="00F873D2"/>
    <w:rsid w:val="00FA3A78"/>
    <w:rsid w:val="00FA61FE"/>
    <w:rsid w:val="00FC0F37"/>
    <w:rsid w:val="00FD2703"/>
    <w:rsid w:val="00FE34A7"/>
    <w:rsid w:val="00FE380C"/>
    <w:rsid w:val="00FF0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968125"/>
  <w15:docId w15:val="{317A4910-00AD-4FC3-8825-E359D76378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Times New Roman" w:eastAsiaTheme="minorHAnsi" w:hAnsi="Times New Roman" w:cs="B Nazanin"/>
        <w:sz w:val="24"/>
        <w:szCs w:val="24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D97E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97E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7F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FCC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C533B8"/>
    <w:pPr>
      <w:bidi w:val="0"/>
      <w:spacing w:before="100" w:beforeAutospacing="1" w:after="100" w:afterAutospacing="1" w:line="240" w:lineRule="auto"/>
    </w:pPr>
    <w:rPr>
      <w:rFonts w:eastAsia="Times New Roman" w:cs="Times New Roman"/>
    </w:rPr>
  </w:style>
  <w:style w:type="character" w:styleId="Emphasis">
    <w:name w:val="Emphasis"/>
    <w:basedOn w:val="DefaultParagraphFont"/>
    <w:uiPriority w:val="20"/>
    <w:qFormat/>
    <w:rsid w:val="001C5855"/>
    <w:rPr>
      <w:i/>
      <w:iCs/>
    </w:rPr>
  </w:style>
  <w:style w:type="character" w:styleId="Hyperlink">
    <w:name w:val="Hyperlink"/>
    <w:basedOn w:val="DefaultParagraphFont"/>
    <w:uiPriority w:val="99"/>
    <w:unhideWhenUsed/>
    <w:rsid w:val="009F5EB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13032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0.png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0.png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image" Target="media/image7.wmf"/><Relationship Id="rId38" Type="http://schemas.openxmlformats.org/officeDocument/2006/relationships/image" Target="media/image17.png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png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7.png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fontTable" Target="fontTable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870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C</dc:creator>
  <cp:lastModifiedBy>Showkati</cp:lastModifiedBy>
  <cp:revision>8</cp:revision>
  <cp:lastPrinted>2025-09-18T03:27:00Z</cp:lastPrinted>
  <dcterms:created xsi:type="dcterms:W3CDTF">2025-09-17T08:16:00Z</dcterms:created>
  <dcterms:modified xsi:type="dcterms:W3CDTF">2025-09-27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